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77BF" w:rsidRPr="00BF65AA" w:rsidRDefault="00B61B88" w:rsidP="002229B3">
      <w:pPr>
        <w:spacing w:after="0" w:line="240" w:lineRule="auto"/>
        <w:ind w:left="637" w:firstLine="0"/>
        <w:jc w:val="center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 xml:space="preserve">Контрольная работа по дисциплине </w:t>
      </w:r>
    </w:p>
    <w:p w:rsidR="004C77BF" w:rsidRPr="00BF65AA" w:rsidRDefault="00B61B88" w:rsidP="002229B3">
      <w:pPr>
        <w:spacing w:after="0" w:line="360" w:lineRule="auto"/>
        <w:ind w:left="1874" w:hanging="10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«Методы прогнозирования и принятия решений»</w:t>
      </w:r>
    </w:p>
    <w:p w:rsidR="004C77BF" w:rsidRDefault="00B61B88" w:rsidP="002229B3">
      <w:pPr>
        <w:spacing w:after="0" w:line="360" w:lineRule="auto"/>
        <w:ind w:firstLine="0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Комплексное задание по темам 3,7:</w:t>
      </w:r>
    </w:p>
    <w:p w:rsidR="00BF65AA" w:rsidRPr="00BF65AA" w:rsidRDefault="00BF65AA" w:rsidP="002229B3">
      <w:pPr>
        <w:spacing w:after="0" w:line="360" w:lineRule="auto"/>
        <w:ind w:firstLine="0"/>
        <w:rPr>
          <w:rFonts w:ascii="Times New Roman" w:hAnsi="Times New Roman" w:cs="Times New Roman"/>
          <w:szCs w:val="28"/>
        </w:rPr>
      </w:pPr>
    </w:p>
    <w:p w:rsidR="004C77BF" w:rsidRPr="00BF65AA" w:rsidRDefault="00B61B88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i/>
          <w:szCs w:val="28"/>
        </w:rPr>
        <w:t>Задание 1.</w:t>
      </w:r>
      <w:r w:rsidRPr="00BF65AA">
        <w:rPr>
          <w:rFonts w:ascii="Times New Roman" w:hAnsi="Times New Roman" w:cs="Times New Roman"/>
          <w:szCs w:val="28"/>
        </w:rPr>
        <w:t xml:space="preserve"> Решение хорошо структурированных многокритериальных оптимизационных задач принятия решений</w:t>
      </w:r>
    </w:p>
    <w:p w:rsidR="004C77BF" w:rsidRPr="00BF65AA" w:rsidRDefault="00B61B88" w:rsidP="002229B3">
      <w:pPr>
        <w:spacing w:after="0" w:line="360" w:lineRule="auto"/>
        <w:ind w:left="561" w:hanging="10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  <w:u w:val="single" w:color="000000"/>
        </w:rPr>
        <w:t>Типовая задача:</w:t>
      </w:r>
    </w:p>
    <w:p w:rsidR="004C77BF" w:rsidRPr="00BF65AA" w:rsidRDefault="00B61B88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Вы хотите выбрать себе партнера в бизнесе и при этом у вас есть возможность выбрать его из пяти фирм, имеющих следующие показатели деятельности</w:t>
      </w:r>
      <w:r w:rsidRPr="00BF65AA">
        <w:rPr>
          <w:rFonts w:ascii="Times New Roman" w:hAnsi="Times New Roman" w:cs="Times New Roman"/>
          <w:b/>
          <w:i/>
          <w:szCs w:val="28"/>
        </w:rPr>
        <w:t>:</w:t>
      </w:r>
    </w:p>
    <w:tbl>
      <w:tblPr>
        <w:tblStyle w:val="TableGrid"/>
        <w:tblW w:w="7663" w:type="dxa"/>
        <w:tblInd w:w="845" w:type="dxa"/>
        <w:tblCellMar>
          <w:top w:w="16" w:type="dxa"/>
          <w:left w:w="115" w:type="dxa"/>
          <w:right w:w="115" w:type="dxa"/>
        </w:tblCellMar>
        <w:tblLook w:val="04A0"/>
      </w:tblPr>
      <w:tblGrid>
        <w:gridCol w:w="2231"/>
        <w:gridCol w:w="2160"/>
        <w:gridCol w:w="3272"/>
      </w:tblGrid>
      <w:tr w:rsidR="004C77BF" w:rsidRPr="00BF65AA">
        <w:trPr>
          <w:trHeight w:val="569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Фирма</w:t>
            </w:r>
          </w:p>
          <w:p w:rsidR="004C77BF" w:rsidRPr="00BF65AA" w:rsidRDefault="00B61B88" w:rsidP="00BF65AA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(номер фирмы)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Имидж, бал.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05" w:right="20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Среднемесячная прибыль, у.е.</w:t>
            </w:r>
          </w:p>
        </w:tc>
      </w:tr>
      <w:tr w:rsidR="004C77BF" w:rsidRPr="00BF65AA">
        <w:trPr>
          <w:trHeight w:val="292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4C77BF" w:rsidRPr="00BF65AA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5000</w:t>
            </w:r>
          </w:p>
        </w:tc>
      </w:tr>
      <w:tr w:rsidR="004C77BF" w:rsidRPr="00BF65AA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8000</w:t>
            </w:r>
          </w:p>
        </w:tc>
      </w:tr>
      <w:tr w:rsidR="004C77BF" w:rsidRPr="00BF65AA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4C77BF" w:rsidRPr="00BF65AA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3000</w:t>
            </w:r>
          </w:p>
        </w:tc>
      </w:tr>
    </w:tbl>
    <w:p w:rsidR="00BB6D55" w:rsidRDefault="00BB6D55" w:rsidP="00BF65AA">
      <w:pPr>
        <w:spacing w:after="0" w:line="24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4C77BF" w:rsidRPr="00BF65AA" w:rsidRDefault="00B61B88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Стремясь выбрать фирмы с наибольшими значениями имиджа и прибыли, определить наиболее предпочтительные фирмы для совместной деятельности:</w:t>
      </w:r>
    </w:p>
    <w:p w:rsidR="004C77BF" w:rsidRPr="00BF65AA" w:rsidRDefault="00B61B88" w:rsidP="002229B3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руководствуясь принципом Парето;</w:t>
      </w:r>
    </w:p>
    <w:p w:rsidR="004C77BF" w:rsidRPr="00BF65AA" w:rsidRDefault="00B61B88" w:rsidP="002229B3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руководствуясь способом последовательных уступок, при условии, что наиболее важным показателем является – прибыль и допустимо ухудшить этот показатель на величину не более чем 10% от максимально возможного его значения.</w:t>
      </w:r>
    </w:p>
    <w:p w:rsidR="00BF65AA" w:rsidRDefault="00BF65A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b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Решение:</w:t>
      </w:r>
    </w:p>
    <w:p w:rsidR="00BF65AA" w:rsidRPr="00BF65AA" w:rsidRDefault="00BB6D55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lastRenderedPageBreak/>
        <w:t xml:space="preserve">Математически задачу выбора </w:t>
      </w:r>
      <w:r w:rsidRPr="00BF65AA">
        <w:rPr>
          <w:rFonts w:ascii="Times New Roman" w:hAnsi="Times New Roman" w:cs="Times New Roman"/>
          <w:szCs w:val="28"/>
        </w:rPr>
        <w:t>наиболее предпочтительные фирмы</w:t>
      </w:r>
      <w:r>
        <w:rPr>
          <w:rFonts w:ascii="Times New Roman" w:hAnsi="Times New Roman" w:cs="Times New Roman"/>
          <w:szCs w:val="28"/>
        </w:rPr>
        <w:t xml:space="preserve"> можно записать следующим образом:</w:t>
      </w:r>
    </w:p>
    <w:p w:rsidR="00BF65AA" w:rsidRDefault="00E041F8" w:rsidP="002229B3">
      <w:pPr>
        <w:spacing w:after="0" w:line="360" w:lineRule="auto"/>
        <w:ind w:left="-15"/>
        <w:jc w:val="center"/>
        <w:rPr>
          <w:rFonts w:ascii="Times New Roman" w:hAnsi="Times New Roman" w:cs="Times New Roman"/>
          <w:szCs w:val="28"/>
        </w:rPr>
      </w:pPr>
      <w:r w:rsidRPr="00BB6D55">
        <w:rPr>
          <w:rFonts w:ascii="Times New Roman" w:hAnsi="Times New Roman" w:cs="Times New Roman"/>
          <w:position w:val="-54"/>
          <w:szCs w:val="28"/>
        </w:rPr>
        <w:object w:dxaOrig="166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60.75pt" o:ole="">
            <v:imagedata r:id="rId7" o:title=""/>
          </v:shape>
          <o:OLEObject Type="Embed" ProgID="Equation.3" ShapeID="_x0000_i1025" DrawAspect="Content" ObjectID="_1617001836" r:id="rId8"/>
        </w:object>
      </w:r>
    </w:p>
    <w:p w:rsidR="00BB6D55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А) </w:t>
      </w:r>
      <w:r w:rsidR="00E041F8">
        <w:rPr>
          <w:rFonts w:ascii="Times New Roman" w:hAnsi="Times New Roman" w:cs="Times New Roman"/>
          <w:szCs w:val="28"/>
        </w:rPr>
        <w:t>Построим график зависимости среднемесячной прибыли от имиджа:</w:t>
      </w:r>
    </w:p>
    <w:p w:rsidR="00E041F8" w:rsidRPr="00BF65AA" w:rsidRDefault="006A74F0" w:rsidP="00E041F8">
      <w:pPr>
        <w:spacing w:after="0" w:line="240" w:lineRule="auto"/>
        <w:ind w:left="0" w:firstLine="0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4" o:spid="_x0000_s1026" style="position:absolute;left:0;text-align:left;z-index:251660288;visibility:visible;mso-width-relative:margin;mso-height-relative:margin" from="283.8pt,36pt" to="342.3pt,8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AmkEAIAADQEAAAOAAAAZHJzL2Uyb0RvYy54bWysU82O0zAQviPxDpbvNGnVdrtR0z3sqlwQ&#10;VPw8gOvYrSX/RLZp2htwRuoj8AocWGmlhX2G5I127KTZFSAhEDk4Y89838x8Hs8v9kqiHbNOGJ3j&#10;4SDFiGlqCqE3OX73dvlshpHzRBdEGs1yfGAOXyyePplXZcZGZmtkwSwCEu2yqszx1vsySxJHt0wR&#10;NzAl0+DkxiriYWs3SWFJBexKJqM0nSaVsUVpDWXOwelV68SLyM85o/4V5455JHMMtfm42riuw5os&#10;5iTbWFJuBe3KIP9QhSJCQ9Ke6op4gt5b8QuVEtQaZ7gfUKMSw7mgLPYA3QzTn7p5syUli72AOK7s&#10;ZXL/j5a+3K0sEkWOxxhpouCK6i/Nh+ZYf6+/NkfUfKzv6uv6W31T/6hvmk9g3zafwQ7O+rY7PqJx&#10;ULIqXQaEl3plu50rVzbIsudWhT80jPZR/UOvPtt7ROHwbDw6n8AdUXBNp+PJ7DxwJg/g0jr/nBmF&#10;gpFjKXQQh2Rk98L5NvQUEo6lRlWOR7PJ2SSGOSNFsRRSBqezm/WltGhHYDCWyxS+LtujMMgtNZQQ&#10;+mo7iZY/SNYmeM04aAe1D9sMYWpZT0soZdoPO16pITrAOJTQA9M/A7v4AGVxov8G3CNiZqN9D1ZC&#10;G/u77H5/Kpm38ScF2r6DBGtTHOIdR2lgNOM9dc8ozP7jfYQ/PPbFPQAAAP//AwBQSwMEFAAGAAgA&#10;AAAhAH3Hb3/gAAAACgEAAA8AAABkcnMvZG93bnJldi54bWxMj01PwzAMhu9I/IfISFwQS6kgHaXp&#10;BEg77ICAfUg7Zq1pC4lTNVlX/j3mBEfbj14/b7GYnBUjDqHzpOFmloBAqnzdUaNhu1lez0GEaKg2&#10;1hNq+MYAi/L8rDB57U/0juM6NoJDKORGQxtjn0sZqhadCTPfI/Htww/ORB6HRtaDOXG4szJNEiWd&#10;6Yg/tKbH5xarr/XRaUjt/dvq5WlzhbvlfupWn6+0laPWlxfT4wOIiFP8g+FXn9WhZKeDP1IdhNVw&#10;pzLFqIYs5U4MqPktLw5MZioDWRbyf4XyBwAA//8DAFBLAQItABQABgAIAAAAIQC2gziS/gAAAOEB&#10;AAATAAAAAAAAAAAAAAAAAAAAAABbQ29udGVudF9UeXBlc10ueG1sUEsBAi0AFAAGAAgAAAAhADj9&#10;If/WAAAAlAEAAAsAAAAAAAAAAAAAAAAALwEAAF9yZWxzLy5yZWxzUEsBAi0AFAAGAAgAAAAhAKkY&#10;CaQQAgAANAQAAA4AAAAAAAAAAAAAAAAALgIAAGRycy9lMm9Eb2MueG1sUEsBAi0AFAAGAAgAAAAh&#10;AH3Hb3/gAAAACgEAAA8AAAAAAAAAAAAAAAAAagQAAGRycy9kb3ducmV2LnhtbFBLBQYAAAAABAAE&#10;APMAAAB3BQAAAAA=&#10;" strokecolor="red" strokeweight="2.2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5" o:spid="_x0000_s1140" style="position:absolute;left:0;text-align:left;z-index:251661312;visibility:visible" from="342.3pt,89.25pt" to="397.8pt,2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kmlEAIAADUEAAAOAAAAZHJzL2Uyb0RvYy54bWysU82O0zAQviPxDpbvNElFdkvUdA+7KhcE&#10;FT8P4Dp2a8k/kW2a9gackfoIvAIHVlppgWdI3oixk2ZXgIRA5ODYM/N9M/N5PL/YK4l2zDphdImz&#10;SYoR09RUQm9K/Ob18tEMI+eJrog0mpX4wBy+WDx8MG/qgk3N1siKWQQk2hVNXeKt93WRJI5umSJu&#10;YmqmwcmNVcTD0W6SypIG2JVMpml6ljTGVrU1lDkH1qveiReRn3NG/QvOHfNIlhhq83G1cV2HNVnM&#10;SbGxpN4KOpRB/qEKRYSGpCPVFfEEvbXiFyolqDXOcD+hRiWGc0FZ7AG6ydKfunm1JTWLvYA4rh5l&#10;cv+Plj7frSwSVYlzjDRRcEXtp+5dd2y/tp+7I+ret9/b6/ZLe9N+a2+6D7C/7T7CPjjb28F8RHlQ&#10;sqldAYSXemWHk6tXNsiy51aFPzSM9lH9w6g+23tEwXiePp7lcEcUXNnZLH8yjaTJHbq2zj9lRqGw&#10;KbEUOqhDCrJ75jxkhNBTSDBLjZoST2f5eR7DnJGiWgopg9PZzfpSWrQjMBnLZQpfaAEo7oXBSWow&#10;hsb6VuLOHyTrE7xkHMSD4rM+QxhbNtISSpn22cArNUQHGIcSRmD6Z+AQH6AsjvTfgEdEzGy0H8FK&#10;aGN/l93vTyXzPv6kQN93kGBtqkO85CgNzGZUbnhHYfjvnyP87rUvfgAAAP//AwBQSwMEFAAGAAgA&#10;AAAhAKbyNTDiAAAACwEAAA8AAABkcnMvZG93bnJldi54bWxMj01PwzAMhu9I/IfISFzQljJ1XVea&#10;ToC0ww5osA+JY9aatpA4VZN15d9jTnC030evH+er0RoxYO9bRwrupxEIpNJVLdUKDvv1JAXhg6ZK&#10;G0eo4Bs9rIrrq1xnlbvQGw67UAsuIZ9pBU0IXSalLxu02k9dh8TZh+utDjz2tax6feFya+QsihJp&#10;dUt8odEdPjdYfu3OVsHMLF83L0/7Ozyu38d287mlgxyUur0ZHx9ABBzDHwy/+qwOBTud3JkqL4yC&#10;JI0TRjlYpHMQTCyWc96cFMRxHIEscvn/h+IHAAD//wMAUEsBAi0AFAAGAAgAAAAhALaDOJL+AAAA&#10;4QEAABMAAAAAAAAAAAAAAAAAAAAAAFtDb250ZW50X1R5cGVzXS54bWxQSwECLQAUAAYACAAAACEA&#10;OP0h/9YAAACUAQAACwAAAAAAAAAAAAAAAAAvAQAAX3JlbHMvLnJlbHNQSwECLQAUAAYACAAAACEA&#10;/wJJpRACAAA1BAAADgAAAAAAAAAAAAAAAAAuAgAAZHJzL2Uyb0RvYy54bWxQSwECLQAUAAYACAAA&#10;ACEApvI1MOIAAAALAQAADwAAAAAAAAAAAAAAAABqBAAAZHJzL2Rvd25yZXYueG1sUEsFBgAAAAAE&#10;AAQA8wAAAHkFAAAAAA==&#10;" strokecolor="red" strokeweight="2.25pt">
            <v:stroke joinstyle="miter"/>
          </v:line>
        </w:pict>
      </w:r>
      <w:r w:rsidR="00E041F8">
        <w:rPr>
          <w:rFonts w:ascii="Times New Roman" w:hAnsi="Times New Roman" w:cs="Times New Roman"/>
          <w:noProof/>
          <w:szCs w:val="28"/>
        </w:rPr>
        <w:drawing>
          <wp:inline distT="0" distB="0" distL="0" distR="0">
            <wp:extent cx="5928678" cy="46863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708" cy="46902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F65AA" w:rsidRDefault="00BF65AA" w:rsidP="00BF65AA">
      <w:pPr>
        <w:spacing w:after="0" w:line="24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243AB4" w:rsidRPr="00243AB4" w:rsidRDefault="00243AB4" w:rsidP="002229B3">
      <w:pPr>
        <w:pStyle w:val="2"/>
        <w:spacing w:line="360" w:lineRule="auto"/>
        <w:ind w:firstLine="567"/>
        <w:jc w:val="both"/>
        <w:rPr>
          <w:b w:val="0"/>
          <w:sz w:val="28"/>
          <w:szCs w:val="28"/>
        </w:rPr>
      </w:pPr>
      <w:r w:rsidRPr="00243AB4">
        <w:rPr>
          <w:b w:val="0"/>
          <w:sz w:val="28"/>
          <w:szCs w:val="28"/>
        </w:rPr>
        <w:lastRenderedPageBreak/>
        <w:t>Множеству оптимальных по Парето решений (</w:t>
      </w:r>
      <w:r w:rsidRPr="00243AB4">
        <w:rPr>
          <w:b w:val="0"/>
          <w:sz w:val="28"/>
          <w:szCs w:val="28"/>
          <w:lang w:val="en-US"/>
        </w:rPr>
        <w:t>x</w:t>
      </w:r>
      <w:r w:rsidRPr="00243AB4">
        <w:rPr>
          <w:b w:val="0"/>
          <w:sz w:val="28"/>
          <w:szCs w:val="28"/>
        </w:rPr>
        <w:t>, </w:t>
      </w:r>
      <w:r w:rsidRPr="00243AB4">
        <w:rPr>
          <w:b w:val="0"/>
          <w:sz w:val="28"/>
          <w:szCs w:val="28"/>
          <w:lang w:val="en-US"/>
        </w:rPr>
        <w:t>y</w:t>
      </w:r>
      <w:r w:rsidRPr="00243AB4">
        <w:rPr>
          <w:b w:val="0"/>
          <w:sz w:val="28"/>
          <w:szCs w:val="28"/>
        </w:rPr>
        <w:t>)</w:t>
      </w:r>
      <w:r w:rsidRPr="00243AB4">
        <w:rPr>
          <w:b w:val="0"/>
          <w:position w:val="-4"/>
          <w:sz w:val="28"/>
          <w:szCs w:val="28"/>
          <w:lang w:val="en-US"/>
        </w:rPr>
        <w:object w:dxaOrig="200" w:dyaOrig="200">
          <v:shape id="_x0000_i1026" type="#_x0000_t75" style="width:13.5pt;height:13.5pt" o:ole="" fillcolor="window">
            <v:imagedata r:id="rId10" o:title=""/>
          </v:shape>
          <o:OLEObject Type="Embed" ProgID="Equation.3" ShapeID="_x0000_i1026" DrawAspect="Content" ObjectID="_1617001837" r:id="rId11"/>
        </w:object>
      </w:r>
      <w:r w:rsidRPr="00243AB4">
        <w:rPr>
          <w:b w:val="0"/>
          <w:sz w:val="28"/>
          <w:szCs w:val="28"/>
          <w:lang w:val="en-US"/>
        </w:rPr>
        <w:t>D</w:t>
      </w:r>
      <w:r w:rsidRPr="00243AB4">
        <w:rPr>
          <w:b w:val="0"/>
          <w:sz w:val="28"/>
          <w:szCs w:val="28"/>
        </w:rPr>
        <w:t xml:space="preserve"> соответствуют в области  значений частных критериев </w:t>
      </w:r>
      <w:r w:rsidRPr="00243AB4">
        <w:rPr>
          <w:b w:val="0"/>
          <w:position w:val="-4"/>
          <w:sz w:val="28"/>
          <w:szCs w:val="28"/>
        </w:rPr>
        <w:object w:dxaOrig="260" w:dyaOrig="260">
          <v:shape id="_x0000_i1027" type="#_x0000_t75" style="width:18.75pt;height:18.75pt" o:ole="" fillcolor="window">
            <v:imagedata r:id="rId12" o:title=""/>
          </v:shape>
          <o:OLEObject Type="Embed" ProgID="Equation.3" ShapeID="_x0000_i1027" DrawAspect="Content" ObjectID="_1617001838" r:id="rId13"/>
        </w:object>
      </w:r>
      <w:r w:rsidRPr="00243AB4">
        <w:rPr>
          <w:b w:val="0"/>
          <w:sz w:val="28"/>
          <w:szCs w:val="28"/>
        </w:rPr>
        <w:t xml:space="preserve"> (при </w:t>
      </w:r>
      <w:r w:rsidRPr="00243AB4">
        <w:rPr>
          <w:b w:val="0"/>
          <w:sz w:val="28"/>
          <w:szCs w:val="28"/>
          <w:lang w:val="en-US"/>
        </w:rPr>
        <w:t>N</w:t>
      </w:r>
      <w:r w:rsidRPr="00243AB4">
        <w:rPr>
          <w:b w:val="0"/>
          <w:sz w:val="28"/>
          <w:szCs w:val="28"/>
        </w:rPr>
        <w:t xml:space="preserve">=2) такие </w:t>
      </w:r>
      <w:r w:rsidRPr="00243AB4">
        <w:rPr>
          <w:b w:val="0"/>
          <w:i/>
          <w:sz w:val="28"/>
          <w:szCs w:val="28"/>
        </w:rPr>
        <w:t>граничные точки</w:t>
      </w:r>
      <w:r w:rsidRPr="00243AB4">
        <w:rPr>
          <w:b w:val="0"/>
          <w:sz w:val="28"/>
          <w:szCs w:val="28"/>
        </w:rPr>
        <w:t xml:space="preserve">, из которых: </w:t>
      </w:r>
    </w:p>
    <w:p w:rsidR="00243AB4" w:rsidRPr="00243AB4" w:rsidRDefault="00243AB4" w:rsidP="002229B3">
      <w:pPr>
        <w:pStyle w:val="a3"/>
        <w:numPr>
          <w:ilvl w:val="0"/>
          <w:numId w:val="4"/>
        </w:numPr>
        <w:tabs>
          <w:tab w:val="num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Cs w:val="28"/>
        </w:rPr>
      </w:pPr>
      <w:r w:rsidRPr="00243AB4">
        <w:rPr>
          <w:rFonts w:ascii="Times New Roman" w:hAnsi="Times New Roman" w:cs="Times New Roman"/>
          <w:i/>
          <w:szCs w:val="28"/>
        </w:rPr>
        <w:t>в задачах</w:t>
      </w:r>
      <w:r w:rsidRPr="00243AB4">
        <w:rPr>
          <w:rFonts w:ascii="Times New Roman" w:hAnsi="Times New Roman" w:cs="Times New Roman"/>
          <w:szCs w:val="28"/>
        </w:rPr>
        <w:t xml:space="preserve"> </w:t>
      </w:r>
      <w:r w:rsidRPr="00243AB4">
        <w:rPr>
          <w:rFonts w:ascii="Times New Roman" w:hAnsi="Times New Roman" w:cs="Times New Roman"/>
          <w:i/>
          <w:szCs w:val="28"/>
        </w:rPr>
        <w:t>минимизации</w:t>
      </w:r>
      <w:r w:rsidRPr="00243AB4">
        <w:rPr>
          <w:rFonts w:ascii="Times New Roman" w:hAnsi="Times New Roman" w:cs="Times New Roman"/>
          <w:szCs w:val="28"/>
        </w:rPr>
        <w:t xml:space="preserve"> </w:t>
      </w:r>
      <w:r w:rsidRPr="00243AB4">
        <w:rPr>
          <w:rFonts w:ascii="Times New Roman" w:hAnsi="Times New Roman" w:cs="Times New Roman"/>
          <w:i/>
          <w:szCs w:val="28"/>
        </w:rPr>
        <w:t>обоих частных критериев</w:t>
      </w:r>
      <w:r w:rsidRPr="00243AB4">
        <w:rPr>
          <w:rFonts w:ascii="Times New Roman" w:hAnsi="Times New Roman" w:cs="Times New Roman"/>
          <w:szCs w:val="28"/>
        </w:rPr>
        <w:t xml:space="preserve"> нельзя сдвинуться на «юг», «запад» или «юго-запад», чтобы при этом остаться в том же множестве </w:t>
      </w:r>
      <w:r w:rsidRPr="00243AB4">
        <w:rPr>
          <w:position w:val="-4"/>
        </w:rPr>
        <w:object w:dxaOrig="260" w:dyaOrig="260">
          <v:shape id="_x0000_i1028" type="#_x0000_t75" style="width:18.75pt;height:18.75pt" o:ole="" fillcolor="window">
            <v:imagedata r:id="rId12" o:title=""/>
          </v:shape>
          <o:OLEObject Type="Embed" ProgID="Equation.3" ShapeID="_x0000_i1028" DrawAspect="Content" ObjectID="_1617001839" r:id="rId14"/>
        </w:object>
      </w:r>
      <w:r w:rsidRPr="00243AB4">
        <w:rPr>
          <w:rFonts w:ascii="Times New Roman" w:hAnsi="Times New Roman" w:cs="Times New Roman"/>
          <w:szCs w:val="28"/>
        </w:rPr>
        <w:t xml:space="preserve">; </w:t>
      </w:r>
    </w:p>
    <w:p w:rsidR="00243AB4" w:rsidRPr="00243AB4" w:rsidRDefault="00243AB4" w:rsidP="002229B3">
      <w:pPr>
        <w:pStyle w:val="a3"/>
        <w:numPr>
          <w:ilvl w:val="0"/>
          <w:numId w:val="4"/>
        </w:numPr>
        <w:tabs>
          <w:tab w:val="num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Cs w:val="28"/>
        </w:rPr>
      </w:pPr>
      <w:r w:rsidRPr="00243AB4">
        <w:rPr>
          <w:rFonts w:ascii="Times New Roman" w:hAnsi="Times New Roman" w:cs="Times New Roman"/>
          <w:i/>
          <w:szCs w:val="28"/>
        </w:rPr>
        <w:t>в задачах максимизации</w:t>
      </w:r>
      <w:r w:rsidRPr="00243AB4">
        <w:rPr>
          <w:rFonts w:ascii="Times New Roman" w:hAnsi="Times New Roman" w:cs="Times New Roman"/>
          <w:szCs w:val="28"/>
        </w:rPr>
        <w:t xml:space="preserve"> </w:t>
      </w:r>
      <w:r w:rsidRPr="00243AB4">
        <w:rPr>
          <w:rFonts w:ascii="Times New Roman" w:hAnsi="Times New Roman" w:cs="Times New Roman"/>
          <w:i/>
          <w:szCs w:val="28"/>
        </w:rPr>
        <w:t>обоих частных критериев</w:t>
      </w:r>
      <w:r w:rsidRPr="00243AB4">
        <w:rPr>
          <w:rFonts w:ascii="Times New Roman" w:hAnsi="Times New Roman" w:cs="Times New Roman"/>
          <w:szCs w:val="28"/>
        </w:rPr>
        <w:t xml:space="preserve"> нельзя сдвинуться на «север», «восток» или «северо-восток», оставаясь в том же множестве </w:t>
      </w:r>
      <w:r w:rsidRPr="00243AB4">
        <w:rPr>
          <w:position w:val="-4"/>
        </w:rPr>
        <w:object w:dxaOrig="260" w:dyaOrig="260">
          <v:shape id="_x0000_i1029" type="#_x0000_t75" style="width:18.75pt;height:18.75pt" o:ole="" fillcolor="window">
            <v:imagedata r:id="rId12" o:title=""/>
          </v:shape>
          <o:OLEObject Type="Embed" ProgID="Equation.3" ShapeID="_x0000_i1029" DrawAspect="Content" ObjectID="_1617001840" r:id="rId15"/>
        </w:object>
      </w:r>
      <w:r w:rsidRPr="00243AB4">
        <w:rPr>
          <w:rFonts w:ascii="Times New Roman" w:hAnsi="Times New Roman" w:cs="Times New Roman"/>
          <w:szCs w:val="28"/>
        </w:rPr>
        <w:t xml:space="preserve">; </w:t>
      </w:r>
    </w:p>
    <w:p w:rsidR="00243AB4" w:rsidRPr="00243AB4" w:rsidRDefault="00243AB4" w:rsidP="002229B3">
      <w:pPr>
        <w:pStyle w:val="a3"/>
        <w:numPr>
          <w:ilvl w:val="0"/>
          <w:numId w:val="4"/>
        </w:numPr>
        <w:tabs>
          <w:tab w:val="num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Cs w:val="28"/>
        </w:rPr>
      </w:pPr>
      <w:r w:rsidRPr="00243AB4">
        <w:rPr>
          <w:rFonts w:ascii="Times New Roman" w:hAnsi="Times New Roman" w:cs="Times New Roman"/>
          <w:szCs w:val="28"/>
        </w:rPr>
        <w:t xml:space="preserve">в задачах </w:t>
      </w:r>
      <w:r w:rsidRPr="00243AB4">
        <w:rPr>
          <w:rFonts w:ascii="Times New Roman" w:hAnsi="Times New Roman" w:cs="Times New Roman"/>
          <w:i/>
          <w:szCs w:val="28"/>
        </w:rPr>
        <w:t>минимизации первого</w:t>
      </w:r>
      <w:r w:rsidRPr="00243AB4">
        <w:rPr>
          <w:rFonts w:ascii="Times New Roman" w:hAnsi="Times New Roman" w:cs="Times New Roman"/>
          <w:szCs w:val="28"/>
        </w:rPr>
        <w:t xml:space="preserve"> из них и </w:t>
      </w:r>
      <w:r w:rsidRPr="00243AB4">
        <w:rPr>
          <w:rFonts w:ascii="Times New Roman" w:hAnsi="Times New Roman" w:cs="Times New Roman"/>
          <w:i/>
          <w:szCs w:val="28"/>
        </w:rPr>
        <w:t>максимизации второго</w:t>
      </w:r>
      <w:r w:rsidRPr="00243AB4">
        <w:rPr>
          <w:rFonts w:ascii="Times New Roman" w:hAnsi="Times New Roman" w:cs="Times New Roman"/>
          <w:szCs w:val="28"/>
        </w:rPr>
        <w:t xml:space="preserve"> нельзя сдвинуться на «север», «запад» или «северо-запад», чтобы при этом остаться в том  же множестве </w:t>
      </w:r>
      <w:r w:rsidRPr="00243AB4">
        <w:rPr>
          <w:position w:val="-4"/>
        </w:rPr>
        <w:object w:dxaOrig="260" w:dyaOrig="260">
          <v:shape id="_x0000_i1030" type="#_x0000_t75" style="width:18.75pt;height:18.75pt" o:ole="" fillcolor="window">
            <v:imagedata r:id="rId12" o:title=""/>
          </v:shape>
          <o:OLEObject Type="Embed" ProgID="Equation.3" ShapeID="_x0000_i1030" DrawAspect="Content" ObjectID="_1617001841" r:id="rId16"/>
        </w:object>
      </w:r>
      <w:r w:rsidRPr="00243AB4">
        <w:rPr>
          <w:rFonts w:ascii="Times New Roman" w:hAnsi="Times New Roman" w:cs="Times New Roman"/>
          <w:szCs w:val="28"/>
        </w:rPr>
        <w:t>;</w:t>
      </w:r>
    </w:p>
    <w:p w:rsidR="00243AB4" w:rsidRPr="00243AB4" w:rsidRDefault="00243AB4" w:rsidP="002229B3">
      <w:pPr>
        <w:pStyle w:val="a3"/>
        <w:numPr>
          <w:ilvl w:val="0"/>
          <w:numId w:val="4"/>
        </w:numPr>
        <w:tabs>
          <w:tab w:val="num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Cs w:val="28"/>
        </w:rPr>
      </w:pPr>
      <w:r w:rsidRPr="00243AB4">
        <w:rPr>
          <w:rFonts w:ascii="Times New Roman" w:hAnsi="Times New Roman" w:cs="Times New Roman"/>
          <w:szCs w:val="28"/>
        </w:rPr>
        <w:t xml:space="preserve">в задачах </w:t>
      </w:r>
      <w:r w:rsidRPr="00243AB4">
        <w:rPr>
          <w:rFonts w:ascii="Times New Roman" w:hAnsi="Times New Roman" w:cs="Times New Roman"/>
          <w:i/>
          <w:szCs w:val="28"/>
        </w:rPr>
        <w:t>максимизации первого</w:t>
      </w:r>
      <w:r w:rsidRPr="00243AB4">
        <w:rPr>
          <w:rFonts w:ascii="Times New Roman" w:hAnsi="Times New Roman" w:cs="Times New Roman"/>
          <w:szCs w:val="28"/>
        </w:rPr>
        <w:t xml:space="preserve"> из них и </w:t>
      </w:r>
      <w:r w:rsidRPr="00243AB4">
        <w:rPr>
          <w:rFonts w:ascii="Times New Roman" w:hAnsi="Times New Roman" w:cs="Times New Roman"/>
          <w:i/>
          <w:szCs w:val="28"/>
        </w:rPr>
        <w:t>минимизации второго</w:t>
      </w:r>
      <w:r w:rsidRPr="00243AB4">
        <w:rPr>
          <w:rFonts w:ascii="Times New Roman" w:hAnsi="Times New Roman" w:cs="Times New Roman"/>
          <w:szCs w:val="28"/>
        </w:rPr>
        <w:t xml:space="preserve"> нельзя сдвинуться на «юг», «восток» или «юго-восток», оставаясь в том же  множестве </w:t>
      </w:r>
      <w:r w:rsidRPr="00243AB4">
        <w:rPr>
          <w:position w:val="-4"/>
        </w:rPr>
        <w:object w:dxaOrig="260" w:dyaOrig="260">
          <v:shape id="_x0000_i1031" type="#_x0000_t75" style="width:18.75pt;height:18.75pt" o:ole="" fillcolor="window">
            <v:imagedata r:id="rId12" o:title=""/>
          </v:shape>
          <o:OLEObject Type="Embed" ProgID="Equation.3" ShapeID="_x0000_i1031" DrawAspect="Content" ObjectID="_1617001842" r:id="rId17"/>
        </w:object>
      </w:r>
      <w:r w:rsidRPr="00243AB4">
        <w:rPr>
          <w:rFonts w:ascii="Times New Roman" w:hAnsi="Times New Roman" w:cs="Times New Roman"/>
          <w:szCs w:val="28"/>
        </w:rPr>
        <w:t>.</w:t>
      </w:r>
    </w:p>
    <w:p w:rsidR="002229B3" w:rsidRDefault="00243AB4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В нашем случае </w:t>
      </w:r>
      <w:r w:rsidR="002229B3">
        <w:rPr>
          <w:rFonts w:ascii="Times New Roman" w:hAnsi="Times New Roman" w:cs="Times New Roman"/>
          <w:szCs w:val="28"/>
        </w:rPr>
        <w:t>оба критерия на максимум, поэтому Парето оптимальными решениями будут решения расположенные на северо-восточной границе, изображенной на рисунке красной линией.</w:t>
      </w:r>
    </w:p>
    <w:p w:rsidR="00962BA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Таким образом, Парето оптимальными решениями являются Фирма № 4, Фирма № 5, Фирма №3.</w:t>
      </w:r>
    </w:p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Б) Метод последовательных уступок.</w:t>
      </w:r>
    </w:p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максимальное значение прибыли:</w:t>
      </w:r>
    </w:p>
    <w:tbl>
      <w:tblPr>
        <w:tblStyle w:val="TableGrid"/>
        <w:tblW w:w="7663" w:type="dxa"/>
        <w:tblInd w:w="845" w:type="dxa"/>
        <w:tblCellMar>
          <w:top w:w="16" w:type="dxa"/>
          <w:left w:w="115" w:type="dxa"/>
          <w:right w:w="115" w:type="dxa"/>
        </w:tblCellMar>
        <w:tblLook w:val="04A0"/>
      </w:tblPr>
      <w:tblGrid>
        <w:gridCol w:w="2231"/>
        <w:gridCol w:w="2160"/>
        <w:gridCol w:w="3272"/>
      </w:tblGrid>
      <w:tr w:rsidR="002229B3" w:rsidRPr="00BF65AA" w:rsidTr="00722428">
        <w:trPr>
          <w:trHeight w:val="569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Фирма</w:t>
            </w:r>
          </w:p>
          <w:p w:rsidR="002229B3" w:rsidRPr="00BF65AA" w:rsidRDefault="002229B3" w:rsidP="00722428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lastRenderedPageBreak/>
              <w:t>(номер фирмы)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lastRenderedPageBreak/>
              <w:t>Имидж, бал.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05" w:right="20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 xml:space="preserve">Среднемесячная </w:t>
            </w:r>
            <w:r w:rsidRPr="00BF65AA">
              <w:rPr>
                <w:rFonts w:ascii="Times New Roman" w:hAnsi="Times New Roman" w:cs="Times New Roman"/>
                <w:szCs w:val="28"/>
              </w:rPr>
              <w:lastRenderedPageBreak/>
              <w:t>прибыль, у.е.</w:t>
            </w:r>
          </w:p>
        </w:tc>
      </w:tr>
      <w:tr w:rsidR="002229B3" w:rsidRPr="00BF65AA" w:rsidTr="00722428">
        <w:trPr>
          <w:trHeight w:val="292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lastRenderedPageBreak/>
              <w:t>1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2229B3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5000</w:t>
            </w:r>
          </w:p>
        </w:tc>
      </w:tr>
      <w:tr w:rsidR="002229B3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8000</w:t>
            </w:r>
          </w:p>
        </w:tc>
      </w:tr>
      <w:tr w:rsidR="002229B3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2229B3" w:rsidRPr="00BF65AA" w:rsidTr="002229B3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3000</w:t>
            </w:r>
          </w:p>
        </w:tc>
      </w:tr>
      <w:tr w:rsidR="002229B3" w:rsidRPr="00BF65AA" w:rsidTr="00722428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ум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</w:tbl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5C632A" w:rsidRDefault="005C632A" w:rsidP="005C632A">
      <w:pPr>
        <w:spacing w:after="0" w:line="360" w:lineRule="auto"/>
        <w:ind w:left="-15"/>
        <w:jc w:val="center"/>
      </w:pPr>
      <w:r w:rsidRPr="00FA430E">
        <w:rPr>
          <w:position w:val="-12"/>
        </w:rPr>
        <w:object w:dxaOrig="1660" w:dyaOrig="420">
          <v:shape id="_x0000_i1032" type="#_x0000_t75" style="width:83.25pt;height:21pt" o:ole="">
            <v:imagedata r:id="rId18" o:title=""/>
          </v:shape>
          <o:OLEObject Type="Embed" ProgID="Equation.3" ShapeID="_x0000_i1032" DrawAspect="Content" ObjectID="_1617001843" r:id="rId19"/>
        </w:object>
      </w:r>
    </w:p>
    <w:p w:rsidR="005C632A" w:rsidRDefault="005C632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5C632A">
        <w:rPr>
          <w:rFonts w:ascii="Times New Roman" w:hAnsi="Times New Roman" w:cs="Times New Roman"/>
          <w:szCs w:val="28"/>
        </w:rPr>
        <w:t>Найдем величину уступка</w:t>
      </w:r>
      <w:r>
        <w:rPr>
          <w:rFonts w:ascii="Times New Roman" w:hAnsi="Times New Roman" w:cs="Times New Roman"/>
          <w:szCs w:val="28"/>
        </w:rPr>
        <w:t xml:space="preserve"> по прибыли</w:t>
      </w:r>
      <w:r w:rsidRPr="005C632A">
        <w:rPr>
          <w:rFonts w:ascii="Times New Roman" w:hAnsi="Times New Roman" w:cs="Times New Roman"/>
          <w:szCs w:val="28"/>
        </w:rPr>
        <w:t>:</w:t>
      </w:r>
    </w:p>
    <w:p w:rsidR="005C632A" w:rsidRDefault="00142775" w:rsidP="005C632A">
      <w:pPr>
        <w:spacing w:after="0" w:line="360" w:lineRule="auto"/>
        <w:ind w:left="-15"/>
        <w:jc w:val="center"/>
      </w:pPr>
      <w:r w:rsidRPr="00FA430E">
        <w:rPr>
          <w:position w:val="-12"/>
        </w:rPr>
        <w:object w:dxaOrig="3960" w:dyaOrig="400">
          <v:shape id="_x0000_i1033" type="#_x0000_t75" style="width:198.75pt;height:20.25pt" o:ole="">
            <v:imagedata r:id="rId20" o:title=""/>
          </v:shape>
          <o:OLEObject Type="Embed" ProgID="Equation.3" ShapeID="_x0000_i1033" DrawAspect="Content" ObjectID="_1617001844" r:id="rId21"/>
        </w:object>
      </w:r>
    </w:p>
    <w:p w:rsidR="005C632A" w:rsidRPr="005C632A" w:rsidRDefault="00227A3C" w:rsidP="00227A3C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227A3C">
        <w:rPr>
          <w:rFonts w:ascii="Times New Roman" w:hAnsi="Times New Roman" w:cs="Times New Roman"/>
          <w:szCs w:val="28"/>
        </w:rPr>
        <w:t>Тогда модель оптимизации пример вид:</w:t>
      </w:r>
    </w:p>
    <w:p w:rsidR="005C632A" w:rsidRDefault="00551E6A" w:rsidP="00227A3C">
      <w:pPr>
        <w:spacing w:after="0" w:line="360" w:lineRule="auto"/>
        <w:ind w:left="-15"/>
        <w:jc w:val="center"/>
        <w:rPr>
          <w:rFonts w:ascii="Times New Roman" w:hAnsi="Times New Roman" w:cs="Times New Roman"/>
          <w:szCs w:val="28"/>
        </w:rPr>
      </w:pPr>
      <w:r w:rsidRPr="00BB6D55">
        <w:rPr>
          <w:rFonts w:ascii="Times New Roman" w:hAnsi="Times New Roman" w:cs="Times New Roman"/>
          <w:position w:val="-54"/>
          <w:szCs w:val="28"/>
        </w:rPr>
        <w:object w:dxaOrig="3159" w:dyaOrig="1219">
          <v:shape id="_x0000_i1034" type="#_x0000_t75" style="width:158.25pt;height:60.75pt" o:ole="">
            <v:imagedata r:id="rId22" o:title=""/>
          </v:shape>
          <o:OLEObject Type="Embed" ProgID="Equation.3" ShapeID="_x0000_i1034" DrawAspect="Content" ObjectID="_1617001845" r:id="rId23"/>
        </w:object>
      </w:r>
    </w:p>
    <w:p w:rsidR="00551E6A" w:rsidRDefault="00551E6A" w:rsidP="00551E6A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Согласно средней прибыли условию </w:t>
      </w:r>
      <w:r w:rsidRPr="00551E6A">
        <w:rPr>
          <w:rFonts w:ascii="Times New Roman" w:hAnsi="Times New Roman" w:cs="Times New Roman"/>
          <w:position w:val="-12"/>
          <w:szCs w:val="28"/>
        </w:rPr>
        <w:object w:dxaOrig="1340" w:dyaOrig="380">
          <v:shape id="_x0000_i1035" type="#_x0000_t75" style="width:66.75pt;height:19.5pt" o:ole="">
            <v:imagedata r:id="rId24" o:title=""/>
          </v:shape>
          <o:OLEObject Type="Embed" ProgID="Equation.3" ShapeID="_x0000_i1035" DrawAspect="Content" ObjectID="_1617001846" r:id="rId25"/>
        </w:object>
      </w:r>
      <w:r w:rsidRPr="00551E6A">
        <w:rPr>
          <w:rFonts w:ascii="Times New Roman" w:hAnsi="Times New Roman" w:cs="Times New Roman"/>
          <w:szCs w:val="28"/>
        </w:rPr>
        <w:t xml:space="preserve"> не удовлетворяют </w:t>
      </w:r>
      <w:r>
        <w:rPr>
          <w:rFonts w:ascii="Times New Roman" w:hAnsi="Times New Roman" w:cs="Times New Roman"/>
          <w:szCs w:val="28"/>
        </w:rPr>
        <w:t>фирмы 2 и 3. Поэтому убираем их из анализа.</w:t>
      </w:r>
    </w:p>
    <w:p w:rsidR="00551E6A" w:rsidRPr="00551E6A" w:rsidRDefault="00551E6A" w:rsidP="00551E6A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реди оставшихся фирм находим максимальное значение имиджа.</w:t>
      </w:r>
    </w:p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br w:type="column"/>
      </w:r>
    </w:p>
    <w:tbl>
      <w:tblPr>
        <w:tblStyle w:val="TableGrid"/>
        <w:tblW w:w="7663" w:type="dxa"/>
        <w:tblInd w:w="845" w:type="dxa"/>
        <w:tblCellMar>
          <w:top w:w="16" w:type="dxa"/>
          <w:left w:w="115" w:type="dxa"/>
          <w:right w:w="115" w:type="dxa"/>
        </w:tblCellMar>
        <w:tblLook w:val="04A0"/>
      </w:tblPr>
      <w:tblGrid>
        <w:gridCol w:w="2231"/>
        <w:gridCol w:w="2160"/>
        <w:gridCol w:w="3272"/>
      </w:tblGrid>
      <w:tr w:rsidR="00551E6A" w:rsidRPr="00BF65AA" w:rsidTr="00722428">
        <w:trPr>
          <w:trHeight w:val="569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Фирма</w:t>
            </w:r>
          </w:p>
          <w:p w:rsidR="00551E6A" w:rsidRPr="00BF65AA" w:rsidRDefault="00551E6A" w:rsidP="00722428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(номер фирмы)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Имидж, бал.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05" w:right="20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Среднемесячная прибыль, у.е.</w:t>
            </w:r>
          </w:p>
        </w:tc>
      </w:tr>
      <w:tr w:rsidR="00551E6A" w:rsidRPr="00BF65AA" w:rsidTr="00722428">
        <w:trPr>
          <w:trHeight w:val="292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551E6A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6A74F0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</w:rPr>
              <w:pict>
                <v:line id="Прямая соединительная линия 7" o:spid="_x0000_s1129" style="position:absolute;left:0;text-align:left;z-index:251662336;visibility:visible;mso-position-horizontal-relative:text;mso-position-vertical-relative:text" from="-21.05pt,5.35pt" to="388.4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m/P6QEAAOkDAAAOAAAAZHJzL2Uyb0RvYy54bWysU82O0zAQviPxDpbvNMkC223UdA+7gguC&#10;ip8H8Dp2Y8l/sk3T3oAzUh+BV+AA0koLPEPyRoydNIsACYG4ODOe+b6Z+TxZnu+URFvmvDC6wsUs&#10;x4hpamqhNxV+9fLRvTOMfCC6JtJoVuE98/h8dffOsrUlOzGNkTVzCEi0L1tb4SYEW2aZpw1TxM+M&#10;ZRqC3DhFArhuk9WOtMCuZHaS56dZa1xtnaHMe7i9HIJ4lfg5ZzQ849yzgGSFobeQTpfOq3hmqyUp&#10;N47YRtCxDfIPXSgiNBSdqC5JIOi1E79QKUGd8YaHGTUqM5wLytIMME2R/zTNi4ZYlmYBcbydZPL/&#10;j5Y+3a4dEnWF5xhpouCJug/9m/7Qfek+9gfUv+2+dZ+7T91197W77t+BfdO/BzsGu5vx+oDmUcnW&#10;+hIIL/TajZ63axdl2XGn4hcGRruk/n5Sn+0ConD5sFgs5gtog0KsuH/64CxyZrdg63x4zIxC0aiw&#10;FDqKQ0qyfeLDkHpMAVxsZiifrLCXLCZL/ZxxGBgKFgmdVo1dSIe2BJaEUMp0KMbSKTvCuJByAuZ/&#10;Bo75EcrSGv4NeEKkykaHCayENu531cPu2DIf8o8KDHNHCa5MvU8Pk6SBfUrijrsfF/ZHP8Fv/9DV&#10;dwAAAP//AwBQSwMEFAAGAAgAAAAhAAyvmc3gAAAACQEAAA8AAABkcnMvZG93bnJldi54bWxMj0FL&#10;w0AQhe+C/2EZwVu7aZCmxGxKKYi1IKVVqMdtdkyi2dmwu23Sf+940uO89/HmvWI52k5c0IfWkYLZ&#10;NAGBVDnTUq3g/e1psgARoiajO0eo4IoBluXtTaFz4wba4+UQa8EhFHKtoImxz6UMVYNWh6nrkdj7&#10;dN7qyKevpfF64HDbyTRJ5tLqlvhDo3tcN1h9H85WwavfbNar7fWLdh92OKbb4+5lfFbq/m5cPYKI&#10;OMY/GH7rc3UoudPJnckE0SmYPKQzRtlIMhAMZNmct5xYSBcgy0L+X1D+AAAA//8DAFBLAQItABQA&#10;BgAIAAAAIQC2gziS/gAAAOEBAAATAAAAAAAAAAAAAAAAAAAAAABbQ29udGVudF9UeXBlc10ueG1s&#10;UEsBAi0AFAAGAAgAAAAhADj9If/WAAAAlAEAAAsAAAAAAAAAAAAAAAAALwEAAF9yZWxzLy5yZWxz&#10;UEsBAi0AFAAGAAgAAAAhAApib8/pAQAA6QMAAA4AAAAAAAAAAAAAAAAALgIAAGRycy9lMm9Eb2Mu&#10;eG1sUEsBAi0AFAAGAAgAAAAhAAyvmc3gAAAACQEAAA8AAAAAAAAAAAAAAAAAQwQAAGRycy9kb3du&#10;cmV2LnhtbFBLBQYAAAAABAAEAPMAAABQBQAAAAA=&#10;" strokecolor="#5b9bd5 [3204]" strokeweight=".5pt">
                  <v:stroke joinstyle="miter"/>
                </v:line>
              </w:pict>
            </w:r>
            <w:r w:rsidR="00551E6A" w:rsidRPr="00BF65AA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5000</w:t>
            </w:r>
          </w:p>
        </w:tc>
      </w:tr>
      <w:tr w:rsidR="00551E6A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6A74F0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</w:rPr>
              <w:pict>
                <v:line id="Прямая соединительная линия 8" o:spid="_x0000_s1128" style="position:absolute;left:0;text-align:left;flip:y;z-index:251663360;visibility:visible;mso-position-horizontal-relative:text;mso-position-vertical-relative:text" from="-28.6pt,7.3pt" to="399.1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AGY8gEAAPMDAAAOAAAAZHJzL2Uyb0RvYy54bWysU82O0zAQviPxDpbvNGlhoRs13cOu4IKg&#10;4u/udezGkv9kmya9AWekPgKvsAeQVlrgGZI3YuykAQFCAnGxxp75vpn5Zrw6a5VEO+a8MLrE81mO&#10;EdPUVEJvS/zyxcM7S4x8ILoi0mhW4j3z+Gx9+9aqsQVbmNrIijkEJNoXjS1xHYItsszTminiZ8Yy&#10;DU5unCIBrm6bVY40wK5ktsjz+1ljXGWdocx7eL0YnHid+DlnNDzl3LOAZImhtpBOl87LeGbrFSm2&#10;jtha0LEM8g9VKCI0JJ2oLkgg6LUTv1ApQZ3xhocZNSoznAvKUg/QzTz/qZvnNbEs9QLieDvJ5P8f&#10;LX2y2zgkqhLDoDRRMKLuQ/+mP3Sfu6v+gPq33dfuU/exu+6+dNf9O7Bv+vdgR2d3Mz4f0DIq2Vhf&#10;AOG53rjx5u3GRVla7hTiUthXsCRJKGgdtWkO+2kOrA2IwuPJvbvzZX6KEQXf4sHi9CSyZwNNpLPO&#10;h0fMKBSNEkuho0ykILvHPgyhxxDAxbKGQpIV9pLFYKmfMQ6tQ8KhpLR07Fw6tCOwLoRSpsN8TJ2i&#10;I4wLKSdgntL+ETjGRyhLC/k34AmRMhsdJrAS2rjfZQ/tsWQ+xB8VGPqOElyaap9GlKSBzUrijr8g&#10;ru6P9wT//lfX3wAAAP//AwBQSwMEFAAGAAgAAAAhAIpONf/fAAAACQEAAA8AAABkcnMvZG93bnJl&#10;di54bWxMj8FOwzAQRO9I/IO1SFxQ6xBBm4Y4FULAoZxaQILbJl6SqPG6it00/D3LCY478zQ7U6wn&#10;16uRhtB5NnA9T0AR19523Bh4e32aZaBCRLbYeyYD3xRgXZ6fFZhbf+ItjbvYKAnhkKOBNsZDrnWo&#10;W3IY5v5ALN6XHxxGOYdG2wFPEu56nSbJQjvsWD60eKCHlur97ugMfAYfHt831fi8324mvHqJ6Udt&#10;jbm8mO7vQEWa4h8Mv/WlOpTSqfJHtkH1Bma3y1RQMW4WoARYrjIRKhGyFeiy0P8XlD8AAAD//wMA&#10;UEsBAi0AFAAGAAgAAAAhALaDOJL+AAAA4QEAABMAAAAAAAAAAAAAAAAAAAAAAFtDb250ZW50X1R5&#10;cGVzXS54bWxQSwECLQAUAAYACAAAACEAOP0h/9YAAACUAQAACwAAAAAAAAAAAAAAAAAvAQAAX3Jl&#10;bHMvLnJlbHNQSwECLQAUAAYACAAAACEArswBmPIBAADzAwAADgAAAAAAAAAAAAAAAAAuAgAAZHJz&#10;L2Uyb0RvYy54bWxQSwECLQAUAAYACAAAACEAik41/98AAAAJAQAADwAAAAAAAAAAAAAAAABMBAAA&#10;ZHJzL2Rvd25yZXYueG1sUEsFBgAAAAAEAAQA8wAAAFgFAAAAAA==&#10;" strokecolor="#5b9bd5 [3204]" strokeweight=".5pt">
                  <v:stroke joinstyle="miter"/>
                </v:line>
              </w:pict>
            </w:r>
            <w:r w:rsidR="00551E6A" w:rsidRPr="00BF65AA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8000</w:t>
            </w:r>
          </w:p>
        </w:tc>
      </w:tr>
      <w:tr w:rsidR="00551E6A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551E6A" w:rsidRPr="00BF65AA" w:rsidTr="00722428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3000</w:t>
            </w:r>
          </w:p>
        </w:tc>
      </w:tr>
      <w:tr w:rsidR="00551E6A" w:rsidRPr="00BF65AA" w:rsidTr="00722428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ум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</w:tr>
    </w:tbl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Максимальное значение имиджа:</w:t>
      </w:r>
    </w:p>
    <w:p w:rsidR="00551E6A" w:rsidRDefault="00FD0F03" w:rsidP="00551E6A">
      <w:pPr>
        <w:spacing w:after="0" w:line="360" w:lineRule="auto"/>
        <w:ind w:left="-15"/>
        <w:jc w:val="center"/>
      </w:pPr>
      <w:r w:rsidRPr="00FA430E">
        <w:rPr>
          <w:position w:val="-12"/>
        </w:rPr>
        <w:object w:dxaOrig="1100" w:dyaOrig="420">
          <v:shape id="_x0000_i1036" type="#_x0000_t75" style="width:55.5pt;height:21pt" o:ole="">
            <v:imagedata r:id="rId26" o:title=""/>
          </v:shape>
          <o:OLEObject Type="Embed" ProgID="Equation.3" ShapeID="_x0000_i1036" DrawAspect="Content" ObjectID="_1617001847" r:id="rId27"/>
        </w:object>
      </w:r>
    </w:p>
    <w:p w:rsidR="00551E6A" w:rsidRDefault="00551E6A" w:rsidP="00551E6A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ответствует фирме № 5.</w:t>
      </w:r>
    </w:p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551E6A">
        <w:rPr>
          <w:rFonts w:ascii="Times New Roman" w:hAnsi="Times New Roman" w:cs="Times New Roman"/>
          <w:b/>
          <w:szCs w:val="28"/>
        </w:rPr>
        <w:t>Ответ</w:t>
      </w:r>
      <w:r>
        <w:rPr>
          <w:rFonts w:ascii="Times New Roman" w:hAnsi="Times New Roman" w:cs="Times New Roman"/>
          <w:szCs w:val="28"/>
        </w:rPr>
        <w:t>:</w:t>
      </w:r>
    </w:p>
    <w:p w:rsidR="00551E6A" w:rsidRPr="00BF65AA" w:rsidRDefault="00551E6A" w:rsidP="00551E6A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</w:t>
      </w:r>
      <w:r w:rsidRPr="00BF65AA">
        <w:rPr>
          <w:rFonts w:ascii="Times New Roman" w:hAnsi="Times New Roman" w:cs="Times New Roman"/>
          <w:szCs w:val="28"/>
        </w:rPr>
        <w:t>аиболее предпочтительные фирмы для совместной деятельности:</w:t>
      </w:r>
    </w:p>
    <w:p w:rsidR="00551E6A" w:rsidRPr="00BF65AA" w:rsidRDefault="00551E6A" w:rsidP="00551E6A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руководствуясь принципом Парето</w:t>
      </w:r>
      <w:r>
        <w:rPr>
          <w:rFonts w:ascii="Times New Roman" w:hAnsi="Times New Roman" w:cs="Times New Roman"/>
          <w:szCs w:val="28"/>
        </w:rPr>
        <w:t xml:space="preserve"> </w:t>
      </w:r>
      <w:r w:rsidRPr="00FD0F03">
        <w:rPr>
          <w:rFonts w:ascii="Times New Roman" w:hAnsi="Times New Roman" w:cs="Times New Roman"/>
          <w:b/>
          <w:i/>
          <w:szCs w:val="28"/>
        </w:rPr>
        <w:t xml:space="preserve">являются фирмы </w:t>
      </w:r>
      <w:r w:rsidR="00FD0F03" w:rsidRPr="00FD0F03">
        <w:rPr>
          <w:rFonts w:ascii="Times New Roman" w:hAnsi="Times New Roman" w:cs="Times New Roman"/>
          <w:b/>
          <w:i/>
          <w:szCs w:val="28"/>
        </w:rPr>
        <w:t>3, 4, 5</w:t>
      </w:r>
      <w:r w:rsidRPr="00FD0F03">
        <w:rPr>
          <w:rFonts w:ascii="Times New Roman" w:hAnsi="Times New Roman" w:cs="Times New Roman"/>
          <w:b/>
          <w:i/>
          <w:szCs w:val="28"/>
        </w:rPr>
        <w:t>;</w:t>
      </w:r>
    </w:p>
    <w:p w:rsidR="00551E6A" w:rsidRPr="00BF65AA" w:rsidRDefault="00551E6A" w:rsidP="00551E6A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руководствуясь способом последовательных уступок, при условии, что наиболее важным показателем является – прибыль и допустимо ухудшить этот показатель на величину не более чем 10% от максимально возможного его значения</w:t>
      </w:r>
      <w:r w:rsidR="00FD0F03" w:rsidRPr="00FD0F03">
        <w:rPr>
          <w:rFonts w:ascii="Times New Roman" w:hAnsi="Times New Roman" w:cs="Times New Roman"/>
          <w:szCs w:val="28"/>
        </w:rPr>
        <w:t xml:space="preserve"> </w:t>
      </w:r>
      <w:r w:rsidR="00FD0F03">
        <w:rPr>
          <w:rFonts w:ascii="Times New Roman" w:hAnsi="Times New Roman" w:cs="Times New Roman"/>
          <w:b/>
          <w:i/>
          <w:szCs w:val="28"/>
        </w:rPr>
        <w:t>являе</w:t>
      </w:r>
      <w:r w:rsidR="00FD0F03" w:rsidRPr="00FD0F03">
        <w:rPr>
          <w:rFonts w:ascii="Times New Roman" w:hAnsi="Times New Roman" w:cs="Times New Roman"/>
          <w:b/>
          <w:i/>
          <w:szCs w:val="28"/>
        </w:rPr>
        <w:t>тся фирм</w:t>
      </w:r>
      <w:r w:rsidR="00FD0F03">
        <w:rPr>
          <w:rFonts w:ascii="Times New Roman" w:hAnsi="Times New Roman" w:cs="Times New Roman"/>
          <w:b/>
          <w:i/>
          <w:szCs w:val="28"/>
        </w:rPr>
        <w:t xml:space="preserve">а </w:t>
      </w:r>
      <w:r w:rsidR="00FD0F03" w:rsidRPr="00FD0F03">
        <w:rPr>
          <w:rFonts w:ascii="Times New Roman" w:hAnsi="Times New Roman" w:cs="Times New Roman"/>
          <w:b/>
          <w:i/>
          <w:szCs w:val="28"/>
        </w:rPr>
        <w:t>5</w:t>
      </w:r>
      <w:r w:rsidR="00FD0F03">
        <w:rPr>
          <w:rFonts w:ascii="Times New Roman" w:hAnsi="Times New Roman" w:cs="Times New Roman"/>
          <w:b/>
          <w:i/>
          <w:szCs w:val="28"/>
        </w:rPr>
        <w:t>.</w:t>
      </w:r>
    </w:p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962BA3" w:rsidRPr="00BF65AA" w:rsidRDefault="00962BA3" w:rsidP="00BF65AA">
      <w:pPr>
        <w:spacing w:after="0" w:line="24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4C77BF" w:rsidRPr="00BF65AA" w:rsidRDefault="00BF65AA" w:rsidP="00FD0F0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i/>
          <w:szCs w:val="28"/>
        </w:rPr>
        <w:br w:type="column"/>
      </w:r>
      <w:r w:rsidR="00B61B88" w:rsidRPr="00BF65AA">
        <w:rPr>
          <w:rFonts w:ascii="Times New Roman" w:hAnsi="Times New Roman" w:cs="Times New Roman"/>
          <w:i/>
          <w:szCs w:val="28"/>
        </w:rPr>
        <w:lastRenderedPageBreak/>
        <w:t>Задание 2.</w:t>
      </w:r>
      <w:r w:rsidR="00B61B88" w:rsidRPr="00BF65AA">
        <w:rPr>
          <w:rFonts w:ascii="Times New Roman" w:hAnsi="Times New Roman" w:cs="Times New Roman"/>
          <w:szCs w:val="28"/>
        </w:rPr>
        <w:t xml:space="preserve"> Решение слабо структурированных многокритериальных задач принятия решений с применением метода анализа иерархий</w:t>
      </w:r>
    </w:p>
    <w:p w:rsidR="004C77BF" w:rsidRPr="00BF65AA" w:rsidRDefault="00B61B88" w:rsidP="00FD0F03">
      <w:pPr>
        <w:spacing w:after="0" w:line="360" w:lineRule="auto"/>
        <w:ind w:left="561" w:hanging="1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  <w:u w:val="single" w:color="000000"/>
        </w:rPr>
        <w:t>Типовая задача:</w:t>
      </w:r>
    </w:p>
    <w:p w:rsidR="004C77BF" w:rsidRPr="00BF65AA" w:rsidRDefault="00B61B88" w:rsidP="00FD0F0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Задача состоит в выборе дома для дачи, при условии, что основными критериями выбора служит:</w:t>
      </w:r>
    </w:p>
    <w:p w:rsidR="004C77BF" w:rsidRPr="00BF65AA" w:rsidRDefault="00B61B88" w:rsidP="00FD0F03">
      <w:pPr>
        <w:spacing w:after="0" w:line="360" w:lineRule="auto"/>
        <w:ind w:firstLine="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*0удобство транспортных маршрутов;</w:t>
      </w:r>
    </w:p>
    <w:p w:rsidR="004C77BF" w:rsidRPr="00BF65AA" w:rsidRDefault="00B61B88" w:rsidP="00FD0F03">
      <w:pPr>
        <w:spacing w:after="0" w:line="360" w:lineRule="auto"/>
        <w:ind w:right="5856" w:firstLine="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*1окрестности; *2размер дома;</w:t>
      </w:r>
    </w:p>
    <w:p w:rsidR="004C77BF" w:rsidRPr="00BF65AA" w:rsidRDefault="00B61B88" w:rsidP="00FD0F03">
      <w:pPr>
        <w:spacing w:after="0" w:line="360" w:lineRule="auto"/>
        <w:ind w:firstLine="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*3размер двора;</w:t>
      </w:r>
    </w:p>
    <w:p w:rsidR="004C77BF" w:rsidRPr="00BF65AA" w:rsidRDefault="00B61B88" w:rsidP="00FD0F03">
      <w:pPr>
        <w:spacing w:after="0" w:line="360" w:lineRule="auto"/>
        <w:ind w:firstLine="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*4финансовые условия.</w:t>
      </w:r>
    </w:p>
    <w:p w:rsidR="004C77BF" w:rsidRPr="00BF65AA" w:rsidRDefault="00B61B88" w:rsidP="00FD0F0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Описание вариантов альтернатив домов, подлежащих выбору, представлены в таблице 1.</w:t>
      </w:r>
    </w:p>
    <w:p w:rsidR="004C77BF" w:rsidRPr="00BF65AA" w:rsidRDefault="00B61B88" w:rsidP="00FD0F0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Шкала сравнительных оценок, используемых при составлении матриц парных сравнений приведена в таблице 2.</w:t>
      </w:r>
    </w:p>
    <w:p w:rsidR="004C77BF" w:rsidRPr="00BF65AA" w:rsidRDefault="00B61B88" w:rsidP="00BF65AA">
      <w:pPr>
        <w:spacing w:after="0" w:line="240" w:lineRule="auto"/>
        <w:ind w:left="2148" w:firstLine="5910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Таблица 1 Описание альтернативных вариантов домов.</w:t>
      </w:r>
    </w:p>
    <w:tbl>
      <w:tblPr>
        <w:tblStyle w:val="TableGrid"/>
        <w:tblW w:w="9826" w:type="dxa"/>
        <w:tblInd w:w="-118" w:type="dxa"/>
        <w:tblCellMar>
          <w:top w:w="15" w:type="dxa"/>
          <w:left w:w="110" w:type="dxa"/>
          <w:right w:w="115" w:type="dxa"/>
        </w:tblCellMar>
        <w:tblLook w:val="04A0"/>
      </w:tblPr>
      <w:tblGrid>
        <w:gridCol w:w="9826"/>
      </w:tblGrid>
      <w:tr w:rsidR="004C77BF" w:rsidRPr="00FD0F03">
        <w:trPr>
          <w:trHeight w:val="285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Дом А.</w:t>
            </w:r>
          </w:p>
        </w:tc>
      </w:tr>
      <w:tr w:rsidR="004C77BF" w:rsidRPr="00FD0F03">
        <w:trPr>
          <w:trHeight w:val="1390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Это – самый большой дом, вокруг хорошие окрестности, интенсивное движение транспорта, налоги на дом не велики. Двор больше, чем у домов Б и В. Тем не менее общее состояние не очень хорошее, нужен основательный ремонт внутри помещений. Из-за того, что дом финансируется банком с высокой процентной ставкой, финансовые условия можно считать сложными. Дорога до работы занимает 40 мин.</w:t>
            </w:r>
          </w:p>
        </w:tc>
      </w:tr>
      <w:tr w:rsidR="004C77BF" w:rsidRPr="00FD0F03">
        <w:trPr>
          <w:trHeight w:val="286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Дом Б.</w:t>
            </w:r>
          </w:p>
        </w:tc>
      </w:tr>
      <w:tr w:rsidR="004C77BF" w:rsidRPr="00FD0F03">
        <w:trPr>
          <w:trHeight w:val="1390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Немножко меньше дома А, расположен далеко от автобусной остановки, вокруг не интенсивное движение транспорта. Дом довольно мал, и в нем отсутствуют основные современные удобства. С другой стороны, общее состояние дома хорошее. Кроме того, на дом можно получить закладную с довольно низкой % ставкой - это означает, что финансовые условия достаточно удовлетворительны. Дорога до работы занимает 1 час.</w:t>
            </w:r>
          </w:p>
        </w:tc>
      </w:tr>
      <w:tr w:rsidR="004C77BF" w:rsidRPr="00FD0F03">
        <w:trPr>
          <w:trHeight w:val="286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Дом В.</w:t>
            </w:r>
          </w:p>
        </w:tc>
      </w:tr>
      <w:tr w:rsidR="004C77BF" w:rsidRPr="00FD0F03" w:rsidTr="00FD0F03">
        <w:trPr>
          <w:trHeight w:val="55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 xml:space="preserve">Дом очень маленький, нет современных удобств. Расположен в живописной лесной местности. В окрестности - высокие налоги, но дом в хорошем состоянии и представляется безопасным. Не далеко железнодорожная станция. Двор больше, чем у дома Б, однако </w:t>
            </w:r>
            <w:r w:rsidRPr="00FD0F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сравненно меньше обширного пространства вокруг дома А. Общее состояние дома - хорошее и в нем красивая отделка. Финансовые условия намного лучше, чем для дома А, но не так хороши, как для дома Б. Дорога до работы занимает 30 мин.</w:t>
            </w:r>
          </w:p>
        </w:tc>
      </w:tr>
    </w:tbl>
    <w:p w:rsidR="00FD0F03" w:rsidRDefault="00FD0F03" w:rsidP="00FD0F03">
      <w:pPr>
        <w:keepNext/>
        <w:spacing w:after="0" w:line="240" w:lineRule="auto"/>
        <w:ind w:left="0" w:firstLine="0"/>
        <w:jc w:val="right"/>
        <w:rPr>
          <w:rFonts w:ascii="Times New Roman" w:hAnsi="Times New Roman" w:cs="Times New Roman"/>
          <w:b/>
          <w:szCs w:val="28"/>
        </w:rPr>
      </w:pPr>
    </w:p>
    <w:p w:rsidR="004C77BF" w:rsidRPr="00BF65AA" w:rsidRDefault="00B61B88" w:rsidP="00FD0F03">
      <w:pPr>
        <w:keepNext/>
        <w:spacing w:after="0" w:line="240" w:lineRule="auto"/>
        <w:ind w:left="0" w:firstLine="0"/>
        <w:jc w:val="right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Таблица 2</w:t>
      </w:r>
    </w:p>
    <w:tbl>
      <w:tblPr>
        <w:tblStyle w:val="TableGrid"/>
        <w:tblW w:w="9876" w:type="dxa"/>
        <w:tblInd w:w="-123" w:type="dxa"/>
        <w:tblCellMar>
          <w:top w:w="15" w:type="dxa"/>
          <w:left w:w="115" w:type="dxa"/>
          <w:right w:w="59" w:type="dxa"/>
        </w:tblCellMar>
        <w:tblLook w:val="04A0"/>
      </w:tblPr>
      <w:tblGrid>
        <w:gridCol w:w="2018"/>
        <w:gridCol w:w="3898"/>
        <w:gridCol w:w="3960"/>
      </w:tblGrid>
      <w:tr w:rsidR="004C77BF" w:rsidRPr="00FD0F03">
        <w:trPr>
          <w:trHeight w:val="838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  <w:shd w:val="clear" w:color="auto" w:fill="E5E5E5"/>
          </w:tcPr>
          <w:p w:rsidR="004C77BF" w:rsidRPr="00FD0F03" w:rsidRDefault="00B61B88" w:rsidP="00FD0F03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b/>
                <w:sz w:val="24"/>
                <w:szCs w:val="28"/>
              </w:rPr>
              <w:t>Интенсивность относительной важности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  <w:shd w:val="clear" w:color="auto" w:fill="E5E5E5"/>
          </w:tcPr>
          <w:p w:rsidR="004C77BF" w:rsidRPr="00FD0F03" w:rsidRDefault="00B61B88" w:rsidP="00FD0F03">
            <w:pPr>
              <w:keepNext/>
              <w:spacing w:after="0" w:line="240" w:lineRule="auto"/>
              <w:ind w:left="0" w:right="58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b/>
                <w:sz w:val="24"/>
                <w:szCs w:val="28"/>
              </w:rPr>
              <w:t>Определение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5E5E5"/>
          </w:tcPr>
          <w:p w:rsidR="004C77BF" w:rsidRPr="00FD0F03" w:rsidRDefault="00B61B88" w:rsidP="00FD0F03">
            <w:pPr>
              <w:keepNext/>
              <w:spacing w:after="0" w:line="240" w:lineRule="auto"/>
              <w:ind w:left="0" w:right="58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b/>
                <w:sz w:val="24"/>
                <w:szCs w:val="28"/>
              </w:rPr>
              <w:t>Объяснения</w:t>
            </w:r>
          </w:p>
        </w:tc>
      </w:tr>
      <w:tr w:rsidR="004C77BF" w:rsidRPr="00FD0F03">
        <w:trPr>
          <w:trHeight w:val="562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7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Равная важность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Равный вклад двух видов деятельности (факторов) в цель.</w:t>
            </w:r>
          </w:p>
        </w:tc>
      </w:tr>
      <w:tr w:rsidR="004C77BF" w:rsidRPr="00FD0F03">
        <w:trPr>
          <w:trHeight w:val="838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Умеренное превосходство над другим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пыт и суждения дают легкое превосходство одного фактора над другим.</w:t>
            </w:r>
          </w:p>
        </w:tc>
      </w:tr>
      <w:tr w:rsidR="004C77BF" w:rsidRPr="00FD0F03">
        <w:trPr>
          <w:trHeight w:val="838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Существенное или сильное превосходство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пыт и суждения дают сильное превосходство одному фактору над другим.</w:t>
            </w:r>
          </w:p>
        </w:tc>
      </w:tr>
      <w:tr w:rsidR="004C77BF" w:rsidRPr="00FD0F03">
        <w:trPr>
          <w:trHeight w:val="1114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6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Значительное превосходство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дним факторам дается настолько сильное превосходство, что оно становится практически значительным.</w:t>
            </w:r>
          </w:p>
        </w:tc>
      </w:tr>
      <w:tr w:rsidR="004C77BF" w:rsidRPr="00FD0F03">
        <w:trPr>
          <w:trHeight w:val="838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4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чень сильное превосходство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 xml:space="preserve">Очевидность превосходства одного фактора над другим </w:t>
            </w:r>
          </w:p>
          <w:p w:rsidR="004C77BF" w:rsidRPr="00FD0F03" w:rsidRDefault="00B61B88" w:rsidP="00FD0F03">
            <w:pPr>
              <w:spacing w:after="0" w:line="240" w:lineRule="auto"/>
              <w:ind w:left="0" w:right="54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подтверждается наиболее сильно.</w:t>
            </w:r>
          </w:p>
        </w:tc>
      </w:tr>
      <w:tr w:rsidR="004C77BF" w:rsidRPr="00FD0F03">
        <w:trPr>
          <w:trHeight w:val="562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2, 4, 6, 8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Промежуточные решения между двумя соседними суждениями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Применяются в компромиссном случае.</w:t>
            </w:r>
          </w:p>
        </w:tc>
      </w:tr>
      <w:tr w:rsidR="004C77BF" w:rsidRPr="00FD0F03">
        <w:trPr>
          <w:trHeight w:val="1391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братные величины</w:t>
            </w:r>
          </w:p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приведенных чисел.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 xml:space="preserve">Если при сравнении одного фактора с другим получено одно из </w:t>
            </w:r>
          </w:p>
          <w:p w:rsidR="004C77BF" w:rsidRPr="00FD0F03" w:rsidRDefault="00B61B88" w:rsidP="00FD0F03">
            <w:pPr>
              <w:spacing w:after="0" w:line="240" w:lineRule="auto"/>
              <w:ind w:left="0" w:right="56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 xml:space="preserve">вышеуказанных чисел (например </w:t>
            </w:r>
          </w:p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 xml:space="preserve">3), то при сравнении второго фактора с первым получим </w:t>
            </w:r>
            <w:r w:rsidR="00FD0F03" w:rsidRPr="00FD0F03">
              <w:rPr>
                <w:rFonts w:ascii="Times New Roman" w:hAnsi="Times New Roman" w:cs="Times New Roman"/>
                <w:sz w:val="24"/>
                <w:szCs w:val="28"/>
              </w:rPr>
              <w:t>обратную величину (т.е. 1/3)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4C77BF" w:rsidP="00FD0F03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:rsidR="00FD0F03" w:rsidRDefault="00FD0F03" w:rsidP="00BF65AA">
      <w:pPr>
        <w:spacing w:after="0" w:line="240" w:lineRule="auto"/>
        <w:ind w:left="-15"/>
        <w:rPr>
          <w:rFonts w:ascii="Times New Roman" w:hAnsi="Times New Roman" w:cs="Times New Roman"/>
          <w:i/>
          <w:szCs w:val="28"/>
        </w:rPr>
      </w:pP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 w:rsidRPr="00FD0F03">
        <w:rPr>
          <w:rFonts w:ascii="Times New Roman" w:hAnsi="Times New Roman" w:cs="Times New Roman"/>
          <w:b/>
          <w:szCs w:val="28"/>
        </w:rPr>
        <w:t>Решение</w:t>
      </w:r>
      <w:r>
        <w:rPr>
          <w:rFonts w:ascii="Times New Roman" w:hAnsi="Times New Roman" w:cs="Times New Roman"/>
          <w:szCs w:val="28"/>
        </w:rPr>
        <w:t>:</w:t>
      </w: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строим дерево иерархий:</w:t>
      </w:r>
    </w:p>
    <w:p w:rsidR="00FD0F03" w:rsidRDefault="006A74F0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noProof/>
          <w:szCs w:val="28"/>
        </w:rPr>
        <w:pict>
          <v:rect id="Прямоугольник 9" o:spid="_x0000_s1126" style="position:absolute;left:0;text-align:left;margin-left:147.3pt;margin-top:3.85pt;width:193.5pt;height:29.25pt;z-index:25166438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MsRjwIAAC4FAAAOAAAAZHJzL2Uyb0RvYy54bWysVM1u2zAMvg/YOwi6r46ztF2DOkXQosOA&#10;oi3WDj0rstQYkyWNUmJnpwG7Dtgj7CF2GfbTZ3DeaJTsuF2X07CLTJr8SJH8qMOjulRkKcAVRmc0&#10;3RlQIjQ3eaFvM/rm+vTZC0qcZzpnymiR0ZVw9Gjy9MlhZcdiaOZG5QIIBtFuXNmMzr234yRxfC5K&#10;5naMFRqN0kDJPKpwm+TAKoxeqmQ4GOwllYHcguHCOfx70hrpJMaXUnB/IaUTnqiM4t18PCGes3Am&#10;k0M2vgVm5wXvrsH+4RYlKzQm7UOdMM/IAoq/QpUFB+OM9DvclImRsuAi1oDVpINH1VzNmRWxFmyO&#10;s32b3P8Ly8+Xl0CKPKMHlGhW4oiaL+sP68/Nz+Zu/bH52tw1P9afml/Nt+Y7OQj9qqwbI+zKXkKn&#10;ORRD8bWEMnyxLFLHHq/6HovaE44/h6Pd/dEujoKj7fl+OtrfDUGTe7QF518KU5IgZBRwhrG1bHnm&#10;fOu6cUFcuE2bP0p+pUS4gtKvhcS6QsaIjowSxwrIkiEXGOdC+70udfQOMFko1QPTbUDl0w7U+QaY&#10;iEzrgYNtwD8z9oiY1Wjfg8tCG9gWIH/bZ279N9W3NYfyfT2ru5nMTL7CyYJpKe8sPy2wn2fM+UsG&#10;yHEcAe6tv8BDKlNl1HQSJXMD77f9D/5IPbRSUuHOZNS9WzAQlKhXGkl5kI5GYcmignMeogIPLbOH&#10;Fr0ojw2OIsUXwvIoBn+vNqIEU97gek9DVjQxzTF3RrmHjXLs213GB4KL6TS64WJZ5s/0leUheGhw&#10;4Mt1fcPAdqTySMdzs9kvNn7ErdY3ILWZLryRRSReaHHb1671uJSRut0DErb+oR697p+5yW8AAAD/&#10;/wMAUEsDBBQABgAIAAAAIQBDYNuC3QAAAAgBAAAPAAAAZHJzL2Rvd25yZXYueG1sTI9BT8JAEIXv&#10;JP6HzZh4g22rKVC7JahBr4CC16U7to3d2aa7hfrvHU9ym5f38uZ7+Wq0rThj7xtHCuJZBAKpdKah&#10;SsHH+2a6AOGDJqNbR6jgBz2siptJrjPjLrTD8z5UgkvIZ1pBHUKXSenLGq32M9chsffleqsDy76S&#10;ptcXLretTKIolVY3xB9q3eFzjeX3frAKhvL16bPq1tuXzT29SRcv7eFolLq7HdePIAKO4T8Mf/iM&#10;DgUzndxAxotWQbJ8SDmqYD4HwX66iFmf+EgTkEUurwcUvwAAAP//AwBQSwECLQAUAAYACAAAACEA&#10;toM4kv4AAADhAQAAEwAAAAAAAAAAAAAAAAAAAAAAW0NvbnRlbnRfVHlwZXNdLnhtbFBLAQItABQA&#10;BgAIAAAAIQA4/SH/1gAAAJQBAAALAAAAAAAAAAAAAAAAAC8BAABfcmVscy8ucmVsc1BLAQItABQA&#10;BgAIAAAAIQAQ4MsRjwIAAC4FAAAOAAAAAAAAAAAAAAAAAC4CAABkcnMvZTJvRG9jLnhtbFBLAQIt&#10;ABQABgAIAAAAIQBDYNuC3QAAAAgBAAAPAAAAAAAAAAAAAAAAAOkEAABkcnMvZG93bnJldi54bWxQ&#10;SwUGAAAAAAQABADzAAAA8wUAAAAA&#10;" fillcolor="white [3201]" strokecolor="#70ad47 [3209]" strokeweight="1pt">
            <v:textbox>
              <w:txbxContent>
                <w:p w:rsidR="00722428" w:rsidRPr="00FD0F03" w:rsidRDefault="00722428" w:rsidP="00FD0F03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</w:rPr>
                  </w:pPr>
                  <w:r w:rsidRPr="00FD0F03">
                    <w:rPr>
                      <w:rFonts w:ascii="Times New Roman" w:hAnsi="Times New Roman" w:cs="Times New Roman"/>
                    </w:rPr>
                    <w:t>Выбор дома для дачи</w:t>
                  </w:r>
                </w:p>
              </w:txbxContent>
            </v:textbox>
          </v:rect>
        </w:pict>
      </w:r>
    </w:p>
    <w:p w:rsidR="00FD0F03" w:rsidRDefault="006A74F0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15" o:spid="_x0000_s1125" style="position:absolute;left:0;text-align:left;z-index:251675648;visibility:visible" from="244.05pt,8.95pt" to="244.05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Hfb5QEAAOYDAAAOAAAAZHJzL2Uyb0RvYy54bWysU01u1DAU3iNxB8t7JpmK0iqaTBetYINg&#10;BPQArmPPWPKfbDPJ7IA10hyBK7AAqVKBMzg34tnJpKhFQiA2jp/9vu+97/PL4qxTEm2Z88LoGs9n&#10;JUZMU9MIva7x5Zunj04x8oHohkijWY13zOOz5cMHi9ZW7MhsjGyYQ0CifdXaGm9CsFVReLphiviZ&#10;sUzDJTdOkQChWxeNIy2wK1kcleWTojWusc5Q5j2cXgyXeJn5OWc0vOTcs4BkjaG3kFeX16u0FssF&#10;qdaO2I2gYxvkH7pQRGgoOlFdkEDQWyfuUSlBnfGGhxk1qjCcC8qyBlAzL++oeb0hlmUtYI63k03+&#10;/9HSF9uVQ6KBtzvGSBMFbxQ/9e/6ffwWP/d71L+PP+LX+CVex+/xuv8A+5v+I+zTZbwZj/cI4OBl&#10;a30FlOd65cbI25VLxnTcqfQFyajL/u8m/1kXEB0OKZw+Pj0+Ocl0xS3OOh+eMaNQ2tRYCp2cIRXZ&#10;PvcBakHqIQWC1MdQOe/CTrKULPUrxkEt1JpndJ4zdi4d2hKYEEIp02GelABfzk4wLqScgOWfgWN+&#10;grI8g38DnhC5stFhAiuhjftd9dAdWuZD/sGBQXey4Mo0u/wm2RoYpqxwHPw0rb/GGX77ey5/AgAA&#10;//8DAFBLAwQUAAYACAAAACEAHIzh5N8AAAAJAQAADwAAAGRycy9kb3ducmV2LnhtbEyPwUrDQBCG&#10;74LvsIzgzW5agqYxm1IKYi1IsQr1uM2OSTQ7G3a3Tfr2jnjQ48z/8c83xWK0nTihD60jBdNJAgKp&#10;cqalWsHb68NNBiJETUZ3jlDBGQMsysuLQufGDfSCp12sBZdQyLWCJsY+lzJUDVodJq5H4uzDeasj&#10;j76WxuuBy20nZ0lyK61uiS80usdVg9XX7mgVPPv1erXcnD9p+26H/Wyz3z6Nj0pdX43LexARx/gH&#10;w48+q0PJTgd3JBNEpyDNsimjHNzNQTDwuzgomKcpyLKQ/z8ovwEAAP//AwBQSwECLQAUAAYACAAA&#10;ACEAtoM4kv4AAADhAQAAEwAAAAAAAAAAAAAAAAAAAAAAW0NvbnRlbnRfVHlwZXNdLnhtbFBLAQIt&#10;ABQABgAIAAAAIQA4/SH/1gAAAJQBAAALAAAAAAAAAAAAAAAAAC8BAABfcmVscy8ucmVsc1BLAQIt&#10;ABQABgAIAAAAIQBACHfb5QEAAOYDAAAOAAAAAAAAAAAAAAAAAC4CAABkcnMvZTJvRG9jLnhtbFBL&#10;AQItABQABgAIAAAAIQAcjOHk3wAAAAkBAAAPAAAAAAAAAAAAAAAAAD8EAABkcnMvZG93bnJldi54&#10;bWxQSwUGAAAAAAQABADzAAAASwUAAAAA&#10;" strokecolor="#5b9bd5 [3204]" strokeweight=".5pt">
            <v:stroke joinstyle="miter"/>
          </v:line>
        </w:pict>
      </w:r>
    </w:p>
    <w:p w:rsidR="00FD0F03" w:rsidRDefault="006A74F0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20" o:spid="_x0000_s1124" style="position:absolute;left:0;text-align:left;z-index:251680768;visibility:visible" from="442.8pt,1.3pt" to="442.8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3FF4gEAAOYDAAAOAAAAZHJzL2Uyb0RvYy54bWysU0uO1DAQ3SNxB8t7OulIDCjq9CxmBBsE&#10;LT4H8Dh2x5J/sk2neweskfoIXIEFSCMNcAbnRpSddAYBEgKxcarK9V5VPVdW53sl0Y45L4xu8HJR&#10;YsQ0Na3Q2wa/evno3kOMfCC6JdJo1uAD8/h8fffOqrc1q0xnZMscAhLt6942uAvB1kXhaccU8Qtj&#10;mYZLbpwiAVy3LVpHemBXsqjK8qzojWutM5R5D9HL8RKvMz/njIZnnHsWkGww9Bby6fJ5lc5ivSL1&#10;1hHbCTq1Qf6hC0WEhqIz1SUJBL124hcqJagz3vCwoEYVhnNBWZ4BplmWP03zoiOW5VlAHG9nmfz/&#10;o6VPdxuHRNvgCuTRRMEbxQ/Dm+EYv8SPwxENb+O3+Dl+itfxa7we3oF9M7wHO13Gmyl8RAAHLXvr&#10;a6C80Bs3ed5uXBJmz51KXxgZ7bP+h1l/tg+IjkEK0erBWVXdT3TFLc46Hx4zo1AyGiyFTsqQmuye&#10;+DCmnlIAl/oYK2crHCRLyVI/ZxymhVrLjM57xi6kQzsCG0IoZTosp9I5O8G4kHIGln8GTvkJyvIO&#10;/g14RuTKRocZrIQ27nfVw/7UMh/zTwqMcycJrkx7yG+SpYFlyuJOi5+29Uc/w29/z/V3AAAA//8D&#10;AFBLAwQUAAYACAAAACEAxFr8Zt4AAAAIAQAADwAAAGRycy9kb3ducmV2LnhtbEyPQUvDQBCF74L/&#10;YRnBm900aAgxk1IKYi1IsQr1uM2OSTQ7G3a3TfrvXfGgp+HxHm++Vy4m04sTOd9ZRpjPEhDEtdUd&#10;Nwhvrw83OQgfFGvVWyaEM3lYVJcXpSq0HfmFTrvQiFjCvlAIbQhDIaWvWzLKz+xAHL0P64wKUbpG&#10;aqfGWG56mSZJJo3qOH5o1UCrluqv3dEgPLv1erXcnD95+27GfbrZb5+mR8Trq2l5DyLQFP7C8IMf&#10;0aGKTAd7ZO1Fj5Dnd1mMIqTxRP9XHxBusznIqpT/B1TfAAAA//8DAFBLAQItABQABgAIAAAAIQC2&#10;gziS/gAAAOEBAAATAAAAAAAAAAAAAAAAAAAAAABbQ29udGVudF9UeXBlc10ueG1sUEsBAi0AFAAG&#10;AAgAAAAhADj9If/WAAAAlAEAAAsAAAAAAAAAAAAAAAAALwEAAF9yZWxzLy5yZWxzUEsBAi0AFAAG&#10;AAgAAAAhAOWrcUXiAQAA5gMAAA4AAAAAAAAAAAAAAAAALgIAAGRycy9lMm9Eb2MueG1sUEsBAi0A&#10;FAAGAAgAAAAhAMRa/GbeAAAACAEAAA8AAAAAAAAAAAAAAAAAPAQAAGRycy9kb3ducmV2LnhtbFBL&#10;BQYAAAAABAAEAPMAAABHBQAAAAA=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19" o:spid="_x0000_s1123" style="position:absolute;left:0;text-align:left;z-index:251679744;visibility:visible" from="348.3pt,1.3pt" to="348.3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qR+4wEAAOYDAAAOAAAAZHJzL2Uyb0RvYy54bWysU81u1DAQviPxDpbvbLKRKBBttodWcEGw&#10;AvoArmNvLPlPttlkb8AZaR+BV+AAUqUCz5C8EWMnm6IWCYG4ODPj+b6Z+TxZnXZKoh1zXhhd4eUi&#10;x4hpamqhtxW+ePP0wWOMfCC6JtJoVuE98/h0ff/eqrUlK0xjZM0cAhLty9ZWuAnBllnmacMU8Qtj&#10;mYZLbpwiAVy3zWpHWmBXMivy/CRrjautM5R5D9Hz8RKvEz/njIaXnHsWkKww9BbS6dJ5Gc9svSLl&#10;1hHbCDq1Qf6hC0WEhqIz1TkJBL114g6VEtQZb3hYUKMyw7mgLM0A0yzzW9O8bohlaRYQx9tZJv//&#10;aOmL3cYhUcPbPcFIEwVv1H8a3g2H/lv/eTig4X3/o//af+mv+u/91fAB7OvhI9jxsr+ewgcEcNCy&#10;tb4EyjO9cZPn7cZFYTruVPzCyKhL+u9n/VkXEB2DFKLFo5OieBjpshucdT48Y0ahaFRYCh2VISXZ&#10;PfdhTD2mAC72MVZOVthLFpOlfsU4TAu1lgmd9oydSYd2BDaEUMp0WE6lU3aEcSHlDMz/DJzyI5Sl&#10;Hfwb8IxIlY0OM1gJbdzvqofu2DIf848KjHNHCS5NvU9vkqSBZUriTosft/VXP8Fvfs/1TwAAAP//&#10;AwBQSwMEFAAGAAgAAAAhAC0/lfjeAAAACAEAAA8AAABkcnMvZG93bnJldi54bWxMj0FLw0AQhe+C&#10;/2EZwZvdNMiiaSalFMRakNIqtMdtdk2i2dmQ3Tbpv3fEg56Gx3u8+V4+H10rzrYPjSeE6SQBYan0&#10;pqEK4f3t6e4BRIiajG49WYSLDTAvrq9ynRk/0Naed7ESXEIh0wh1jF0mZShr63SY+M4Sex++dzqy&#10;7Ctpej1wuWtlmiRKOt0Qf6h1Z5e1Lb92J4fw2q9Wy8X68kmbgxv26Xq/eRmfEW9vxsUMRLRj/AvD&#10;Dz6jQ8FMR38iE0SLoB6V4ihCyof9X31EuFdTkEUu/w8ovgEAAP//AwBQSwECLQAUAAYACAAAACEA&#10;toM4kv4AAADhAQAAEwAAAAAAAAAAAAAAAAAAAAAAW0NvbnRlbnRfVHlwZXNdLnhtbFBLAQItABQA&#10;BgAIAAAAIQA4/SH/1gAAAJQBAAALAAAAAAAAAAAAAAAAAC8BAABfcmVscy8ucmVsc1BLAQItABQA&#10;BgAIAAAAIQBXIqR+4wEAAOYDAAAOAAAAAAAAAAAAAAAAAC4CAABkcnMvZTJvRG9jLnhtbFBLAQIt&#10;ABQABgAIAAAAIQAtP5X43gAAAAgBAAAPAAAAAAAAAAAAAAAAAD0EAABkcnMvZG93bnJldi54bWxQ&#10;SwUGAAAAAAQABADzAAAASAUAAAAA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18" o:spid="_x0000_s1122" style="position:absolute;left:0;text-align:left;z-index:251678720;visibility:visible" from="137.55pt,1.3pt" to="137.5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OL+4gEAAOYDAAAOAAAAZHJzL2Uyb0RvYy54bWysU0uO1DAQ3SNxB8t7OumWGFDU6VnMCDYI&#10;WnwO4HHsjiX/ZJtOegeskfoIXIEFSCMNcAbnRpSddAYBEgKxccrleq+qXlXW572SaM+cF0bXeLko&#10;MWKamkboXY1fvXx07yFGPhDdEGk0q/GBeXy+uXtn3dmKrUxrZMMcAhLtq87WuA3BVkXhacsU8Qtj&#10;mYZHbpwiAa5uVzSOdMCuZLEqy7OiM66xzlDmPXgvx0e8yfycMxqece5ZQLLGUFvIp8vnVTqLzZpU&#10;O0dsK+hUBvmHKhQRGpLOVJckEPTaiV+olKDOeMPDghpVGM4FZbkH6GZZ/tTNi5ZYlnsBcbydZfL/&#10;j5Y+3W8dEg3MDialiYIZxQ/Dm+EYv8SPwxENb+O3+Dl+itfxa7we3oF9M7wHOz3Gm8l9RAAHLTvr&#10;K6C80Fs33bzduiRMz51KX2gZ9Vn/w6w/6wOio5OCd/XgbLW6n+iKW5x1PjxmRqFk1FgKnZQhFdk/&#10;8WEMPYUALtUxZs5WOEiWgqV+zjh0C7mWGZ33jF1Ih/YENoRQynRYTqlzdIJxIeUMLP8MnOITlOUd&#10;/BvwjMiZjQ4zWAlt3O+yh/5UMh/jTwqMfScJrkxzyDPJ0sAyZXGnxU/b+uM9w29/z813AAAA//8D&#10;AFBLAwQUAAYACAAAACEAEa310d4AAAAIAQAADwAAAGRycy9kb3ducmV2LnhtbEyPQUvDQBCF74L/&#10;YRnBm90kaJSYTSkFsRakWIV63GbHJJqdDbvbJv33jnjQ2zze4833yvlke3FEHzpHCtJZAgKpdqaj&#10;RsHb68PVHYgQNRndO0IFJwwwr87PSl0YN9ILHrexEVxCodAK2hiHQspQt2h1mLkBib0P562OLH0j&#10;jdcjl9teZkmSS6s74g+tHnDZYv21PVgFz361Wi7Wp0/avNtxl613m6fpUanLi2lxDyLiFP/C8IPP&#10;6FAx094dyATRK8hub1KO8pGDYP9X7xVc5ynIqpT/B1TfAAAA//8DAFBLAQItABQABgAIAAAAIQC2&#10;gziS/gAAAOEBAAATAAAAAAAAAAAAAAAAAAAAAABbQ29udGVudF9UeXBlc10ueG1sUEsBAi0AFAAG&#10;AAgAAAAhADj9If/WAAAAlAEAAAsAAAAAAAAAAAAAAAAALwEAAF9yZWxzLy5yZWxzUEsBAi0AFAAG&#10;AAgAAAAhAFxI4v7iAQAA5gMAAA4AAAAAAAAAAAAAAAAALgIAAGRycy9lMm9Eb2MueG1sUEsBAi0A&#10;FAAGAAgAAAAhABGt9dHeAAAACAEAAA8AAAAAAAAAAAAAAAAAPAQAAGRycy9kb3ducmV2LnhtbFBL&#10;BQYAAAAABAAEAPMAAABHBQAAAAA=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17" o:spid="_x0000_s1121" style="position:absolute;left:0;text-align:left;z-index:251677696;visibility:visible" from="37.8pt,1.3pt" to="37.8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8YQ4wEAAOYDAAAOAAAAZHJzL2Uyb0RvYy54bWysU81u1DAQviPxDpbvbLKRaFG02R5awQXB&#10;ip8HcB17Y8l/ss0mewPOSPsIvAIHkCq18AzJGzF2similRCIizMznu+bmc+T1VmnJNox54XRFV4u&#10;coyYpqYWelvht2+ePnqCkQ9E10QazSq8Zx6frR8+WLW2ZIVpjKyZQ0CifdnaCjch2DLLPG2YIn5h&#10;LNNwyY1TJIDrtlntSAvsSmZFnp9krXG1dYYy7yF6MV7ideLnnNHwknPPApIVht5COl06L+OZrVek&#10;3DpiG0GnNsg/dKGI0FB0proggaB3TtyhUoI64w0PC2pUZjgXlKUZYJpl/ts0rxtiWZoFxPF2lsn/&#10;P1r6YrdxSNTwdqcYaaLgjfrPw/vh0N/0X4YDGj70P/pv/df+qv/eXw0fwb4ePoEdL/vrKXxAAAct&#10;W+tLoDzXGzd53m5cFKbjTsUvjIy6pP9+1p91AdExSCFanJ4UxeNIl93irPPhGTMKRaPCUuioDCnJ&#10;7rkPY+oxBXCxj7FyssJespgs9SvGYVqotUzotGfsXDq0I7AhhFKmw3IqnbIjjAspZ2D+Z+CUH6Es&#10;7eDfgGdEqmx0mMFKaOPuqx66Y8t8zD8qMM4dJbg09T69SZIGlimJOy1+3NZf/QS//T3XPwEAAP//&#10;AwBQSwMEFAAGAAgAAAAhAMpEX/jcAAAABgEAAA8AAABkcnMvZG93bnJldi54bWxMjkFLw0AUhO+C&#10;/2F5gje7adAoMZtSCmItlGIV6nGbfSbR7Nuwu23Sf+/TSz0NwwwzXzEbbSeO6EPrSMF0koBAqpxp&#10;qVbw/vZ08wAiRE1Gd45QwQkDzMrLi0Lnxg30isdtrAWPUMi1gibGPpcyVA1aHSauR+Ls03mrI1tf&#10;S+P1wOO2k2mSZNLqlvih0T0uGqy+twerYO2Xy8V8dfqizYcddulqt3kZn5W6vhrnjyAijvFchl98&#10;RoeSmfbuQCaITsH9XcZNBSkLx392r+A2m4IsC/kfv/wBAAD//wMAUEsBAi0AFAAGAAgAAAAhALaD&#10;OJL+AAAA4QEAABMAAAAAAAAAAAAAAAAAAAAAAFtDb250ZW50X1R5cGVzXS54bWxQSwECLQAUAAYA&#10;CAAAACEAOP0h/9YAAACUAQAACwAAAAAAAAAAAAAAAAAvAQAAX3JlbHMvLnJlbHNQSwECLQAUAAYA&#10;CAAAACEAMRfGEOMBAADmAwAADgAAAAAAAAAAAAAAAAAuAgAAZHJzL2Uyb0RvYy54bWxQSwECLQAU&#10;AAYACAAAACEAykRf+NwAAAAGAQAADwAAAAAAAAAAAAAAAAA9BAAAZHJzL2Rvd25yZXYueG1sUEsF&#10;BgAAAAAEAAQA8wAAAEYFAAAAAA==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16" o:spid="_x0000_s1120" style="position:absolute;left:0;text-align:left;z-index:251676672;visibility:visible" from="37.8pt,1.3pt" to="442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bXE5QEAAOcDAAAOAAAAZHJzL2Uyb0RvYy54bWysU0uO1DAQ3SNxB8t7OsnAjFDU6VnMCDYI&#10;WnwO4HHsjiX/ZJtOegeskfoIXIEFSCMNcAbnRpTd6QwCJARi47hc9arqvaoszwcl0ZY5L4xucLUo&#10;MWKamlboTYNfvXx07yFGPhDdEmk0a/COeXy+untn2duanZjOyJY5BEm0r3vb4C4EWxeFpx1TxC+M&#10;ZRqc3DhFAphuU7SO9JBdyeKkLM+K3rjWOkOZ9/B6eXDiVc7POaPhGeeeBSQbDL2FfLp8XqWzWC1J&#10;vXHEdoJObZB/6EIRoaHonOqSBIJeO/FLKiWoM97wsKBGFYZzQVnmAGyq8ic2LzpiWeYC4ng7y+T/&#10;X1r6dLt2SLQwuzOMNFEwo/hhfDPu45f4cdyj8W38Fj/HT/E6fo3X4zu434zv4Z6c8WZ63iOAg5a9&#10;9TWkvNBrN1nerl0SZuBOpS9QRkPWfzfrz4aAKDyeVg/un5YwJnr0FbdA63x4zIxC6dJgKXSShtRk&#10;+8QHKAahxxAwUiOH0vkWdpKlYKmfMw50oViV0XnR2IV0aEtgRQilTIcqUYF8OTrBuJByBpZ/Bk7x&#10;CcryEv4NeEbkykaHGayENu531cNwbJkf4o8KHHgnCa5Mu8tDydLANmWG0+andf3RzvDb/3P1HQAA&#10;//8DAFBLAwQUAAYACAAAACEAG/gkTNsAAAAGAQAADwAAAGRycy9kb3ducmV2LnhtbEyOQUvDQBCF&#10;74L/YRnBm90YsIY0m1IKYi1IsQr1uM1Ok2h2Nuxum/TfO/Wip+HjPd58xXy0nTihD60jBfeTBARS&#10;5UxLtYKP96e7DESImozuHKGCMwaYl9dXhc6NG+gNT9tYCx6hkGsFTYx9LmWoGrQ6TFyPxNnBeasj&#10;o6+l8XrgcdvJNEmm0uqW+EOje1w2WH1vj1bBq1+tlov1+Ys2n3bYpevd5mV8Vur2ZlzMQEQc418Z&#10;LvqsDiU77d2RTBCdgseHKTcVpHw4zrIL739ZloX8r1/+AAAA//8DAFBLAQItABQABgAIAAAAIQC2&#10;gziS/gAAAOEBAAATAAAAAAAAAAAAAAAAAAAAAABbQ29udGVudF9UeXBlc10ueG1sUEsBAi0AFAAG&#10;AAgAAAAhADj9If/WAAAAlAEAAAsAAAAAAAAAAAAAAAAALwEAAF9yZWxzLy5yZWxzUEsBAi0AFAAG&#10;AAgAAAAhAE59tcTlAQAA5wMAAA4AAAAAAAAAAAAAAAAALgIAAGRycy9lMm9Eb2MueG1sUEsBAi0A&#10;FAAGAAgAAAAhABv4JEzbAAAABgEAAA8AAAAAAAAAAAAAAAAAPwQAAGRycy9kb3ducmV2LnhtbFBL&#10;BQYAAAAABAAEAPMAAABHBQAAAAA=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rect id="Прямоугольник 14" o:spid="_x0000_s1027" style="position:absolute;left:0;text-align:left;margin-left:400.05pt;margin-top:23.05pt;width:92.25pt;height:51pt;z-index:25167462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/9glQIAADcFAAAOAAAAZHJzL2Uyb0RvYy54bWysVM1u2zAMvg/YOwi6r46DtNmCOkXQosOA&#10;oi3WDj0rstQYk0VNUmJnpwG7Dtgj7CF2GfbTZ3DeaJTsuF2X07CLTJr8SJH8qMOjulRkJawrQGc0&#10;3RtQIjSHvNC3GX1zffrsOSXOM50zBVpkdC0cPZo+fXJYmYkYwgJULizBINpNKpPRhfdmkiSOL0TJ&#10;3B4YodEowZbMo2pvk9yyCqOXKhkOBgdJBTY3FrhwDv+etEY6jfGlFNxfSOmEJyqjeDcfTxvPeTiT&#10;6SGb3FpmFgXvrsH+4RYlKzQm7UOdMM/I0hZ/hSoLbsGB9HscygSkLLiINWA16eBRNVcLZkSsBZvj&#10;TN8m9//C8vPVpSVFjrMbUaJZiTNqvmw+bD43P5u7zcfma3PX/Nh8an4135rvBJ2wY5VxEwRemUvb&#10;aQ7FUH4tbRm+WBipY5fXfZdF7QnHn2k6TvfH+5RwtB2MxuNBHENyjzbW+ZcCShKEjFqcYmwuW505&#10;jxnRdeuCSrhNmz9Kfq1EuILSr4XEyjDjMKIjp8SxsmTFkA2Mc6H9QagH40XvAJOFUj0w3QVUPu1A&#10;nW+Aici1HjjYBfwzY4+IWUH7HlwWGuyuAPnbPnPrv62+rTmU7+t53Y5zO6g55GscsYWW+87w0wLb&#10;esacv2QWyY5rgQvsL/CQCqqMQidRsgD7ftf/4I8cRCslFS5PRt27JbOCEvVKIztfpKNR2LaojPbH&#10;Q1TsQ8v8oUUvy2PAiaT4VBgexeDv1VaUFsob3PNZyIompjnmzij3dqsc+3ap8aXgYjaLbrhhhvkz&#10;fWV4CB76HGhzXd8wazpueWTlOWwXjU0eUaz1DUgNs6UHWUT+hU63fe0mgNsZadS9JGH9H+rR6/69&#10;m/4GAAD//wMAUEsDBBQABgAIAAAAIQBnkHmD3gAAAAoBAAAPAAAAZHJzL2Rvd25yZXYueG1sTI/B&#10;TsMwDIbvSLxDZCRuLClUVVeaTgM0uLIB2zVrTFvROFWTbuXtMSc4WZY//f7+cjW7XpxwDJ0nDclC&#10;gUCqve2o0fD+trnJQYRoyJreE2r4xgCr6vKiNIX1Z9riaRcbwSEUCqOhjXEopAx1i86EhR+Q+Pbp&#10;R2cir2Mj7WjOHO56eatUJp3piD+0ZsDHFuuv3eQ0TPXzw6EZ1q9Pmzt6kT5Zuo+91fr6al7fg4g4&#10;xz8YfvVZHSp2OvqJbBC9hlyphFENacaTgWWeZiCOTKZ5ArIq5f8K1Q8AAAD//wMAUEsBAi0AFAAG&#10;AAgAAAAhALaDOJL+AAAA4QEAABMAAAAAAAAAAAAAAAAAAAAAAFtDb250ZW50X1R5cGVzXS54bWxQ&#10;SwECLQAUAAYACAAAACEAOP0h/9YAAACUAQAACwAAAAAAAAAAAAAAAAAvAQAAX3JlbHMvLnJlbHNQ&#10;SwECLQAUAAYACAAAACEAyTv/YJUCAAA3BQAADgAAAAAAAAAAAAAAAAAuAgAAZHJzL2Uyb0RvYy54&#10;bWxQSwECLQAUAAYACAAAACEAZ5B5g94AAAAKAQAADwAAAAAAAAAAAAAAAADvBAAAZHJzL2Rvd25y&#10;ZXYueG1sUEsFBgAAAAAEAAQA8wAAAPoFAAAAAA==&#10;" fillcolor="white [3201]" strokecolor="#70ad47 [3209]" strokeweight="1pt">
            <v:textbox>
              <w:txbxContent>
                <w:p w:rsidR="00722428" w:rsidRPr="00FD0F03" w:rsidRDefault="00722428" w:rsidP="00424C4B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>Финансовые условия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Cs w:val="28"/>
        </w:rPr>
        <w:pict>
          <v:rect id="Прямоугольник 13" o:spid="_x0000_s1028" style="position:absolute;left:0;text-align:left;margin-left:301.8pt;margin-top:23.05pt;width:92.25pt;height:51pt;z-index:25167257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HTDlgIAADcFAAAOAAAAZHJzL2Uyb0RvYy54bWysVM1uEzEQviPxDpbvdLMhbSDqpopaFSFV&#10;paJFPTteu1nh9RjbyW44IXFF4hF4CC6Inz7D5o0YezfbUnJCXLwzO/PNeGa+8eFRXSqyEtYVoDOa&#10;7g0oEZpDXuibjL65On3yjBLnmc6ZAi0yuhaOHk0fPzqszEQMYQEqF5ZgEO0mlcnownszSRLHF6Jk&#10;bg+M0GiUYEvmUbU3SW5ZhdFLlQwHg4OkApsbC1w4h39PWiOdxvhSCu5fSemEJyqjeDcfTxvPeTiT&#10;6SGb3FhmFgXvrsH+4RYlKzQm7UOdMM/I0hZ/hSoLbsGB9HscygSkLLiINWA16eBBNZcLZkSsBZvj&#10;TN8m9//C8vPVhSVFjrN7SolmJc6o+bL5sPnc/GxuNx+br81t82PzqfnVfGu+E3TCjlXGTRB4aS5s&#10;pzkUQ/m1tGX4YmGkjl1e910WtSccf6bpON0f71PC0XYwGo8HcQzJHdpY518IKEkQMmpxirG5bHXm&#10;PGZE160LKuE2bf4o+bUS4QpKvxYSK8OMw4iOnBLHypIVQzYwzoX2B6EejBe9A0wWSvXAdBdQ+bQD&#10;db4BJiLXeuBgF/DPjD0iZgXte3BZaLC7AuRv+8yt/7b6tuZQvq/ndRzncDuoOeRrHLGFlvvO8NMC&#10;23rGnL9gFsmOa4EL7F/hIRVUGYVOomQB9v2u/8EfOYhWSipcnoy6d0tmBSXqpUZ2Pk9Ho7BtURnt&#10;j4eo2PuW+X2LXpbHgBNJ8akwPIrB36utKC2U17jns5AVTUxzzJ1R7u1WOfbtUuNLwcVsFt1wwwzz&#10;Z/rS8BA89DnQ5qq+ZtZ03PLIynPYLhqbPKBY6xuQGmZLD7KI/AudbvvaTQC3M9Koe0nC+t/Xo9fd&#10;ezf9DQAA//8DAFBLAwQUAAYACAAAACEAk4OtyN0AAAAKAQAADwAAAGRycy9kb3ducmV2LnhtbEyP&#10;TU/DMAyG70j8h8hI3FhaNpVSmk4DNLjC+Lp6jWkrGqdq0q38e8wJbq/lR68fl+vZ9epAY+g8G0gX&#10;CSji2tuOGwOvL9uLHFSIyBZ7z2TgmwKsq9OTEgvrj/xMh11slJRwKNBAG+NQaB3qlhyGhR+IZffp&#10;R4dRxrHRdsSjlLteXyZJph12LBdaHOiupfprNzkDU/1w+9EMm6f77ZIftU+v3du7Neb8bN7cgIo0&#10;xz8YfvVFHSpx2vuJbVC9gSxZZoIaWGUpKAGu8lzCXsiVBF2V+v8L1Q8AAAD//wMAUEsBAi0AFAAG&#10;AAgAAAAhALaDOJL+AAAA4QEAABMAAAAAAAAAAAAAAAAAAAAAAFtDb250ZW50X1R5cGVzXS54bWxQ&#10;SwECLQAUAAYACAAAACEAOP0h/9YAAACUAQAACwAAAAAAAAAAAAAAAAAvAQAAX3JlbHMvLnJlbHNQ&#10;SwECLQAUAAYACAAAACEAS0h0w5YCAAA3BQAADgAAAAAAAAAAAAAAAAAuAgAAZHJzL2Uyb0RvYy54&#10;bWxQSwECLQAUAAYACAAAACEAk4OtyN0AAAAKAQAADwAAAAAAAAAAAAAAAADwBAAAZHJzL2Rvd25y&#10;ZXYueG1sUEsFBgAAAAAEAAQA8wAAAPoFAAAAAA==&#10;" fillcolor="white [3201]" strokecolor="#70ad47 [3209]" strokeweight="1pt">
            <v:textbox>
              <w:txbxContent>
                <w:p w:rsidR="00722428" w:rsidRPr="00FD0F03" w:rsidRDefault="00722428" w:rsidP="00424C4B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>Размер двора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Cs w:val="28"/>
        </w:rPr>
        <w:pict>
          <v:rect id="Прямоугольник 12" o:spid="_x0000_s1029" style="position:absolute;left:0;text-align:left;margin-left:197.55pt;margin-top:23.05pt;width:92.25pt;height:51pt;z-index:25167052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dslgIAADcFAAAOAAAAZHJzL2Uyb0RvYy54bWysVM1uEzEQviPxDpbvdLMhbSDqpopaFSFV&#10;paJFPTteu1nh9RjbyW44IXFF4hF4CC6Inz7D5o0YezfbUnJCXLwzO/PNeGa+8eFRXSqyEtYVoDOa&#10;7g0oEZpDXuibjL65On3yjBLnmc6ZAi0yuhaOHk0fPzqszEQMYQEqF5ZgEO0mlcnownszSRLHF6Jk&#10;bg+M0GiUYEvmUbU3SW5ZhdFLlQwHg4OkApsbC1w4h39PWiOdxvhSCu5fSemEJyqjeDcfTxvPeTiT&#10;6SGb3FhmFgXvrsH+4RYlKzQm7UOdMM/I0hZ/hSoLbsGB9HscygSkLLiINWA16eBBNZcLZkSsBZvj&#10;TN8m9//C8vPVhSVFjrMbUqJZiTNqvmw+bD43P5vbzcfma3Pb/Nh8an4135rvBJ2wY5VxEwRemgvb&#10;aQ7FUH4tbRm+WBipY5fXfZdF7QnHn2k6TvfH+5RwtB2MxuNBHENyhzbW+RcCShKEjFqcYmwuW505&#10;jxnRdeuCSrhNmz9Kfq1EuILSr4XEyjDjMKIjp8SxsmTFkA2Mc6H9QagH40XvAJOFUj0w3QVUPu1A&#10;nW+Aici1HjjYBfwzY4+IWUH7HlwWGuyuAPnbPnPrv62+rTmU7+t5Hcf5dDuoOeRrHLGFlvvO8NMC&#10;23rGnL9gFsmOa4EL7F/hIRVUGYVOomQB9v2u/8EfOYhWSipcnoy6d0tmBSXqpUZ2Pk9Ho7BtURnt&#10;j4eo2PuW+X2LXpbHgBNJ8akwPIrB36utKC2U17jns5AVTUxzzJ1R7u1WOfbtUuNLwcVsFt1wwwzz&#10;Z/rS8BA89DnQ5qq+ZtZ03PLIynPYLhqbPKBY6xuQGmZLD7KI/AudbvvaTQC3M9Koe0nC+t/Xo9fd&#10;ezf9DQAA//8DAFBLAwQUAAYACAAAACEAUUbZZ98AAAAKAQAADwAAAGRycy9kb3ducmV2LnhtbEyP&#10;wU7DMAyG70h7h8iTuLG0bCtraToN0NgVBmzXrDFtReNUTbqVt8ec4GRZ/vT7+/P1aFtxxt43jhTE&#10;swgEUulMQ5WC97ftzQqED5qMbh2hgm/0sC4mV7nOjLvQK573oRIcQj7TCuoQukxKX9ZotZ+5Dolv&#10;n663OvDaV9L0+sLhtpW3UZRIqxviD7Xu8LHG8ms/WAVD+fxwrLrNy9N2Tjvp4tR+HIxS19Nxcw8i&#10;4Bj+YPjVZ3Uo2OnkBjJetArm6TJmVMEi4cnA8i5NQJyYXKxikEUu/1cofgAAAP//AwBQSwECLQAU&#10;AAYACAAAACEAtoM4kv4AAADhAQAAEwAAAAAAAAAAAAAAAAAAAAAAW0NvbnRlbnRfVHlwZXNdLnht&#10;bFBLAQItABQABgAIAAAAIQA4/SH/1gAAAJQBAAALAAAAAAAAAAAAAAAAAC8BAABfcmVscy8ucmVs&#10;c1BLAQItABQABgAIAAAAIQDOt4dslgIAADcFAAAOAAAAAAAAAAAAAAAAAC4CAABkcnMvZTJvRG9j&#10;LnhtbFBLAQItABQABgAIAAAAIQBRRtln3wAAAAoBAAAPAAAAAAAAAAAAAAAAAPAEAABkcnMvZG93&#10;bnJldi54bWxQSwUGAAAAAAQABADzAAAA/AUAAAAA&#10;" fillcolor="white [3201]" strokecolor="#70ad47 [3209]" strokeweight="1pt">
            <v:textbox>
              <w:txbxContent>
                <w:p w:rsidR="00722428" w:rsidRPr="00FD0F03" w:rsidRDefault="00722428" w:rsidP="00424C4B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>Размер дома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Cs w:val="28"/>
        </w:rPr>
        <w:pict>
          <v:rect id="Прямоугольник 11" o:spid="_x0000_s1030" style="position:absolute;left:0;text-align:left;margin-left:93.3pt;margin-top:23.05pt;width:92.25pt;height:51pt;z-index:2516684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FAdlQIAADcFAAAOAAAAZHJzL2Uyb0RvYy54bWysVM1uEzEQviPxDpbvdLNR2kDUTRW1KkKq&#10;2ooW9ex47WaF12NsJ7vhhMQViUfgIbggfvoMmzdi7N1sS8kJcfF6duab3298eFSXiqyEdQXojKZ7&#10;A0qE5pAX+jajb65Pnz2nxHmmc6ZAi4yuhaNH06dPDiszEUNYgMqFJehEu0llMrrw3kySxPGFKJnb&#10;AyM0KiXYknkU7W2SW1ah91Ilw8HgIKnA5sYCF87h35NWSafRv5SC+wspnfBEZRRz8/G08ZyHM5ke&#10;ssmtZWZR8C4N9g9ZlKzQGLR3dcI8I0tb/OWqLLgFB9LvcSgTkLLgItaA1aSDR9VcLZgRsRZsjjN9&#10;m9z/c8vPV5eWFDnOLqVEsxJn1HzZfNh8bn42d5uPzdfmrvmx+dT8ar413wkaYccq4yYIvDKXtpMc&#10;XkP5tbRl+GJhpI5dXvddFrUnHH+m6TjdH+9TwlF3MBqPB3EMyT3aWOdfCihJuGTU4hRjc9nqzHmM&#10;iKZbExRCNm38ePNrJUIKSr8WEivDiMOIjpwSx8qSFUM2MM6F9gehHvQXrQNMFkr1wHQXUPnYBAR1&#10;tgEmItd64GAX8M+IPSJGBe17cFlosLsc5G/7yK39tvq25lC+r+d1HOdoO6g55GscsYWW+87w0wLb&#10;esacv2QWyY5rgQvsL/CQCqqMQnejZAH2/a7/wR45iFpKKlyejLp3S2YFJeqVRna+SEejsG1RGO2P&#10;hyjYh5r5Q41elseAE0ECYnbxGuy92l6lhfIG93wWoqKKaY6xM8q93QrHvl1qfCm4mM2iGW6YYf5M&#10;XxkenIc+B9pc1zfMmo5bHll5DttFY5NHFGttA1LDbOlBFpF/odNtX7sJ4HZGGnUvSVj/h3K0un/v&#10;pr8BAAD//wMAUEsDBBQABgAIAAAAIQBIqRyl3gAAAAoBAAAPAAAAZHJzL2Rvd25yZXYueG1sTI/N&#10;TsMwEITvSH0Ha5G4Uce0CiGNUxVQ4Qrlp1c3XpKo8TqKnTa8PcsJbjuaT7MzxXpynTjhEFpPGtQ8&#10;AYFUedtSreH9bXudgQjRkDWdJ9TwjQHW5eyiMLn1Z3rF0y7WgkMo5EZDE2OfSxmqBp0Jc98jsffl&#10;B2ciy6GWdjBnDnedvEmSVDrTEn9oTI8PDVbH3eg0jNXT/b7uNy+P2wU9S6/u3Men1frqctqsQESc&#10;4h8Mv/W5OpTc6eBHskF0rLM0ZVTDMlUgGFjcKj4O7CwzBbIs5P8J5Q8AAAD//wMAUEsBAi0AFAAG&#10;AAgAAAAhALaDOJL+AAAA4QEAABMAAAAAAAAAAAAAAAAAAAAAAFtDb250ZW50X1R5cGVzXS54bWxQ&#10;SwECLQAUAAYACAAAACEAOP0h/9YAAACUAQAACwAAAAAAAAAAAAAAAAAvAQAAX3JlbHMvLnJlbHNQ&#10;SwECLQAUAAYACAAAACEAmzBQHZUCAAA3BQAADgAAAAAAAAAAAAAAAAAuAgAAZHJzL2Uyb0RvYy54&#10;bWxQSwECLQAUAAYACAAAACEASKkcpd4AAAAKAQAADwAAAAAAAAAAAAAAAADvBAAAZHJzL2Rvd25y&#10;ZXYueG1sUEsFBgAAAAAEAAQA8wAAAPoFAAAAAA==&#10;" fillcolor="white [3201]" strokecolor="#70ad47 [3209]" strokeweight="1pt">
            <v:textbox>
              <w:txbxContent>
                <w:p w:rsidR="00722428" w:rsidRPr="00FD0F03" w:rsidRDefault="00722428" w:rsidP="00424C4B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>О</w:t>
                  </w:r>
                  <w:r w:rsidRPr="00424C4B">
                    <w:rPr>
                      <w:rFonts w:ascii="Times New Roman" w:hAnsi="Times New Roman" w:cs="Times New Roman"/>
                      <w:sz w:val="24"/>
                    </w:rPr>
                    <w:t>крестности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Cs w:val="28"/>
        </w:rPr>
        <w:pict>
          <v:rect id="Прямоугольник 10" o:spid="_x0000_s1031" style="position:absolute;left:0;text-align:left;margin-left:-10.95pt;margin-top:23.05pt;width:92.25pt;height:51pt;z-index:25166643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6OylQIAADcFAAAOAAAAZHJzL2Uyb0RvYy54bWysVM1uEzEQviPxDpbvdLNR0kDUTRWlKkKq&#10;2ooU9ex47WSF/7Cd7IYTElckHoGH4IL46TNs3oixd7MtJSfExTuzM9+MZ+Ybn5xWUqANs67QKsPp&#10;UQ8jpqjOC7XM8Jub82fPMXKeqJwIrViGt8zh08nTJyelGbO+XmmRM4sgiHLj0mR45b0ZJ4mjKyaJ&#10;O9KGKTBybSXxoNplkltSQnQpkn6vd5yU2ubGasqcg79njRFPYnzOGfVXnDvmkcgw3M3H08ZzEc5k&#10;ckLGS0vMqqDtNcg/3EKSQkHSLtQZ8QStbfFXKFlQq53m/ohqmWjOC8piDVBN2ntUzXxFDIu1QHOc&#10;6drk/l9Yerm5tqjIYXbQHkUkzKj+svuw+1z/rO92H+uv9V39Y/ep/lV/q78jcIKOlcaNATg317bV&#10;HIih/IpbGb5QGKpil7ddl1nlEYWfaTpKh6MhRhRsx4PRqBeDJvdoY51/ybREQciwhSnG5pLNhfOQ&#10;EVz3LqCE2zT5o+S3goUrCPWacagMMvYjOnKKzYRFGwJsIJQy5Y9DPRAvegcYL4TogOkhoPBpC2p9&#10;A4xFrnXA3iHgnxk7RMyqle/AslDaHgqQv+0yN/776puaQ/m+WlRxnMP9oBY638KIrW647ww9L6Ct&#10;F8T5a2KB7DB3WGB/BQcXusywbiWMVtq+P/Q/+AMHwYpRCcuTYfduTSzDSLxSwM4X6WAQti0qg+Go&#10;D4p9aFk8tKi1nGmYSApPhaFRDP5e7EVutbyFPZ+GrGAiikLuDFNv98rMN0sNLwVl02l0gw0zxF+o&#10;uaEheOhzoM1NdUusabnlgZWXer9oZPyIYo1vQCo9XXvNi8i/0Ommr+0EYDsjjdqXJKz/Qz163b93&#10;k98AAAD//wMAUEsDBBQABgAIAAAAIQBXEETD3gAAAAoBAAAPAAAAZHJzL2Rvd25yZXYueG1sTI/B&#10;TsMwDIbvSLxDZCRuW5oyVVtpOg3Q4AqDjWvWmLaicaom3crb453gZsuffn9/sZ5cJ044hNaTBjVP&#10;QCBV3rZUa/h4386WIEI0ZE3nCTX8YIB1eX1VmNz6M73haRdrwSEUcqOhibHPpQxVg86Eue+R+Pbl&#10;B2cir0Mt7WDOHO46mSZJJp1piT80psfHBqvv3eg0jNXzw2fdb16ftnf0Ir1auf3Ban17M23uQUSc&#10;4h8MF31Wh5Kdjn4kG0SnYZaqFaMaFpkCcQGyNANx5GGxVCDLQv6vUP4CAAD//wMAUEsBAi0AFAAG&#10;AAgAAAAhALaDOJL+AAAA4QEAABMAAAAAAAAAAAAAAAAAAAAAAFtDb250ZW50X1R5cGVzXS54bWxQ&#10;SwECLQAUAAYACAAAACEAOP0h/9YAAACUAQAACwAAAAAAAAAAAAAAAAAvAQAAX3JlbHMvLnJlbHNQ&#10;SwECLQAUAAYACAAAACEAHs+jspUCAAA3BQAADgAAAAAAAAAAAAAAAAAuAgAAZHJzL2Uyb0RvYy54&#10;bWxQSwECLQAUAAYACAAAACEAVxBEw94AAAAKAQAADwAAAAAAAAAAAAAAAADvBAAAZHJzL2Rvd25y&#10;ZXYueG1sUEsFBgAAAAAEAAQA8wAAAPoFAAAAAA==&#10;" fillcolor="white [3201]" strokecolor="#70ad47 [3209]" strokeweight="1pt">
            <v:textbox>
              <w:txbxContent>
                <w:p w:rsidR="00722428" w:rsidRPr="00FD0F03" w:rsidRDefault="00722428" w:rsidP="00FD0F03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 w:val="24"/>
                    </w:rPr>
                  </w:pPr>
                  <w:r w:rsidRPr="00FD0F03">
                    <w:rPr>
                      <w:rFonts w:ascii="Times New Roman" w:hAnsi="Times New Roman" w:cs="Times New Roman"/>
                      <w:sz w:val="24"/>
                    </w:rPr>
                    <w:t>Удобство транспортных маршрутов</w:t>
                  </w:r>
                </w:p>
              </w:txbxContent>
            </v:textbox>
          </v:rect>
        </w:pict>
      </w: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FD0F03" w:rsidRDefault="006A74F0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29" o:spid="_x0000_s1119" style="position:absolute;left:0;text-align:left;flip:y;z-index:251691008;visibility:visible" from="447.3pt,1.65pt" to="447.3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IWp7AEAAPADAAAOAAAAZHJzL2Uyb0RvYy54bWysU0uO1DAQ3SNxB8t7OulIDBB1ehYzgg2C&#10;Fr+9x7E7lvyTbTrpHbBG6iNwBRaMNNLAnCG50ZSddECAkEBsrHK53quqV+XVaack2jHnhdEVXi5y&#10;jJimphZ6W+HXrx7fe4iRD0TXRBrNKrxnHp+u795ZtbZkhWmMrJlDQKJ92doKNyHYMss8bZgifmEs&#10;0/DIjVMkwNVts9qRFtiVzIo8P8la42rrDGXeg/d8fMTrxM85o+E5554FJCsMtYV0unRexDNbr0i5&#10;dcQ2gk5lkH+oQhGhIelMdU4CQW+d+IVKCeqMNzwsqFGZ4VxQlnqAbpb5T928bIhlqRcQx9tZJv//&#10;aOmz3cYhUVe4eISRJgpm1H8a3g2H/mv/eTig4X1/01/2X/qr/lt/NXwA+3r4CHZ87K8n9wEBHLRs&#10;rS+B8kxv3HTzduOiMB13CnEp7BtYkyQVNI+6NIn9PAnWBURHJwVv8eCkKO5H4mxkiEzW+fCEGYWi&#10;UWEpdNSIlGT31Icx9BgCuFjRWEOywl6yGCz1C8ahb8g1VpM2jp1Jh3YEdoVQynRYTqlTdIRxIeUM&#10;zFPaPwKn+AhlaRv/BjwjUmajwwxWQhv3u+yhO5bMx/ijAmPfUYILU+/TdJI0sFZJ3OkLxL398Z7g&#10;3z/q+hYAAP//AwBQSwMEFAAGAAgAAAAhAGYO5rHdAAAACAEAAA8AAABkcnMvZG93bnJldi54bWxM&#10;j0FLw0AUhO+C/2F5ghexG9sSYsxLEVEP9dSqoLeX7DMJzb4t2W0a/70rPehxmGHmm2I12V6NPPjO&#10;CcLNLAHFUjvTSYPw9vp0nYHygcRQ74QRvtnDqjw/Kyg37igbHrehUbFEfE4IbQj7XGtft2zJz9ye&#10;JXpfbrAUohwabQY6xnLb63mSpNpSJ3GhpT0/tFzvtgeL8Omdf3xfV+PzbrOe6OolzD9qg3h5Md3f&#10;gQo8hb8w/OJHdCgjU+UOYrzqEbLbZRqjCIsFqOifdIWwTDPQZaH/Hyh/AAAA//8DAFBLAQItABQA&#10;BgAIAAAAIQC2gziS/gAAAOEBAAATAAAAAAAAAAAAAAAAAAAAAABbQ29udGVudF9UeXBlc10ueG1s&#10;UEsBAi0AFAAGAAgAAAAhADj9If/WAAAAlAEAAAsAAAAAAAAAAAAAAAAALwEAAF9yZWxzLy5yZWxz&#10;UEsBAi0AFAAGAAgAAAAhAC4ghansAQAA8AMAAA4AAAAAAAAAAAAAAAAALgIAAGRycy9lMm9Eb2Mu&#10;eG1sUEsBAi0AFAAGAAgAAAAhAGYO5rHdAAAACAEAAA8AAAAAAAAAAAAAAAAARgQAAGRycy9kb3du&#10;cmV2LnhtbFBLBQYAAAAABAAEAPMAAABQBQAAAAA=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28" o:spid="_x0000_s1118" style="position:absolute;left:0;text-align:left;z-index:251689984;visibility:visible" from="348.3pt,1.65pt" to="348.3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Kih5QEAAOYDAAAOAAAAZHJzL2Uyb0RvYy54bWysU0uO1DAQ3SNxB8t7OunmI4g6PYsZwQZB&#10;i88BPI7dbck/2aaT3gFrpD4CV2DBSCMNM2dwbkTZSWcQICEQG6eqXK+q3nNledIpiXbMeWF0jeez&#10;EiOmqWmE3tT47Zun9x5j5APRDZFGsxrvmccnq7t3lq2t2MJsjWyYQ1BE+6q1Nd6GYKui8HTLFPEz&#10;Y5mGS26cIgFctykaR1qormSxKMtHRWtcY52hzHuIng2XeJXrc85oeMm5ZwHJGsNsIZ8un+fpLFZL&#10;Um0csVtBxzHIP0yhiNDQdCp1RgJB75z4pZQS1BlveJhRowrDuaAscwA28/InNq+3xLLMBcTxdpLJ&#10;/7+y9MVu7ZBoaryAl9JEwRvFz/37/hC/xS/9AfUf4k28iF/jZbyOl/1HsK/6T2Cny3g1hg8I4KBl&#10;a30FJU/12o2et2uXhOm4U+kLlFGX9d9P+rMuIDoEKUQfPHl4v8xPU9zirPPhGTMKJaPGUuikDKnI&#10;7rkP0AtSjyngpDmGztkKe8lSstSvGAe20Gue0XnP2Kl0aEdgQwilTId5YgL1cnaCcSHlBCz/DBzz&#10;E5TlHfwb8ITInY0OE1gJbdzvuofuODIf8o8KDLyTBOem2ec3ydLAMmWG4+Knbf3Rz/Db33P1HQAA&#10;//8DAFBLAwQUAAYACAAAACEAnwm+d94AAAAIAQAADwAAAGRycy9kb3ducmV2LnhtbEyPQUvDQBSE&#10;74L/YXmCN7tpA6HGvJRSEGtBSqtQj9vsM4lm34bdbZP+e1c86HGYYeabYjGaTpzJ+dYywnSSgCCu&#10;rG65Rnh7fbybg/BBsVadZUK4kIdFeX1VqFzbgXd03odaxBL2uUJoQuhzKX3VkFF+Ynvi6H1YZ1SI&#10;0tVSOzXEctPJWZJk0qiW40Kjelo1VH3tTwbhxa3Xq+Xm8snbdzMcZpvD9nl8Qry9GZcPIAKN4S8M&#10;P/gRHcrIdLQn1l50CNl9lsUoQpqCiP6vPiLMpynIspD/D5TfAAAA//8DAFBLAQItABQABgAIAAAA&#10;IQC2gziS/gAAAOEBAAATAAAAAAAAAAAAAAAAAAAAAABbQ29udGVudF9UeXBlc10ueG1sUEsBAi0A&#10;FAAGAAgAAAAhADj9If/WAAAAlAEAAAsAAAAAAAAAAAAAAAAALwEAAF9yZWxzLy5yZWxzUEsBAi0A&#10;FAAGAAgAAAAhAAC4qKHlAQAA5gMAAA4AAAAAAAAAAAAAAAAALgIAAGRycy9lMm9Eb2MueG1sUEsB&#10;Ai0AFAAGAAgAAAAhAJ8JvnfeAAAACAEAAA8AAAAAAAAAAAAAAAAAPwQAAGRycy9kb3ducmV2Lnht&#10;bFBLBQYAAAAABAAEAPMAAABKBQAAAAA=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27" o:spid="_x0000_s1117" style="position:absolute;left:0;text-align:left;z-index:251688960;visibility:visible" from="137.55pt,1.65pt" to="137.5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xP5QEAAOYDAAAOAAAAZHJzL2Uyb0RvYy54bWysU82O0zAQviPxDpbvNGn5j5ruYVdwQVAB&#10;+wBex24s+U+2adobcEbqI/AKHEBaaVmewXkjxk6aRYCEQFycmfF8M/N9nixPdkqiLXNeGF3j+azE&#10;iGlqGqE3NT5//eTOI4x8ILoh0mhW4z3z+GR1+9aysxVbmNbIhjkERbSvOlvjNgRbFYWnLVPEz4xl&#10;Gi65cYoEcN2maBzpoLqSxaIsHxSdcY11hjLvIXo2XOJVrs85o+EF554FJGsMs4V8unxepLNYLUm1&#10;ccS2go5jkH+YQhGhoelU6owEgt448UspJagz3vAwo0YVhnNBWeYAbOblT2xetcSyzAXE8XaSyf+/&#10;svT5du2QaGq8eIiRJgreKH7s3/aH+DV+6g+ofxe/xS/xc7yM1/Gyfw/2Vf8B7HQZr8bwAQEctOys&#10;r6DkqV670fN27ZIwO+5U+gJltMv67yf92S4gOgQpRO89vn+3zE9T3OCs8+EpMwolo8ZS6KQMqcj2&#10;mQ/QC1KPKeCkOYbO2Qp7yVKy1C8ZB7bQa57Rec/YqXRoS2BDCKVMh3liAvVydoJxIeUELP8MHPMT&#10;lOUd/BvwhMidjQ4TWAlt3O+6h91xZD7kHxUYeCcJLkyzz2+SpYFlygzHxU/b+qOf4Te/5+o7AAAA&#10;//8DAFBLAwQUAAYACAAAACEAo5veXt4AAAAIAQAADwAAAGRycy9kb3ducmV2LnhtbEyPT0vDQBTE&#10;74LfYXmCN7v5g1piXkopiLUgxVpoj9vsM4lm34bstkm/vVs86HGYYeY3+Ww0rThR7xrLCPEkAkFc&#10;Wt1whbD9eL6bgnBesVatZUI4k4NZcX2Vq0zbgd/ptPGVCCXsMoVQe99lUrqyJqPcxHbEwfu0vVE+&#10;yL6SuldDKDetTKLoQRrVcFioVUeLmsrvzdEgvPXL5WK+On/xem+GXbLarV/HF8Tbm3H+BMLT6P/C&#10;cMEP6FAEpoM9snaiRUge7+MQRUhTEMH/1QeEaZyCLHL5/0DxAwAA//8DAFBLAQItABQABgAIAAAA&#10;IQC2gziS/gAAAOEBAAATAAAAAAAAAAAAAAAAAAAAAABbQ29udGVudF9UeXBlc10ueG1sUEsBAi0A&#10;FAAGAAgAAAAhADj9If/WAAAAlAEAAAsAAAAAAAAAAAAAAAAALwEAAF9yZWxzLy5yZWxzUEsBAi0A&#10;FAAGAAgAAAAhAG3njE/lAQAA5gMAAA4AAAAAAAAAAAAAAAAALgIAAGRycy9lMm9Eb2MueG1sUEsB&#10;Ai0AFAAGAAgAAAAhAKOb3l7eAAAACAEAAA8AAAAAAAAAAAAAAAAAPwQAAGRycy9kb3ducmV2Lnht&#10;bFBLBQYAAAAABAAEAPMAAABKBQAAAAA=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26" o:spid="_x0000_s1116" style="position:absolute;left:0;text-align:left;flip:y;z-index:251687936;visibility:visible" from="28.8pt,1.65pt" to="28.8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NQO7AEAAPADAAAOAAAAZHJzL2Uyb0RvYy54bWysU82O0zAQviPxDpbvNGkkCoqa7mFXcEFQ&#10;8Xf3OnZjyX+yTZPegDNSH4FX4ADSSgs8Q/JGO3bSLAKEBOJijcfzfTPzzXh91imJ9sx5YXSFl4sc&#10;I6apqYXeVfjVy0f3HmLkA9E1kUazCh+Yx2ebu3fWrS1ZYRoja+YQkGhftrbCTQi2zDJPG6aIXxjL&#10;NDxy4xQJcHW7rHakBXYlsyLPV1lrXG2docx78F6Mj3iT+DlnNDzj3LOAZIWhtpBOl87LeGabNSl3&#10;jthG0KkM8g9VKCI0JJ2pLkgg6I0Tv1ApQZ3xhocFNSoznAvKUg/QzTL/qZsXDbEs9QLieDvL5P8f&#10;LX263zok6goXK4w0UTCj/uPwdjj2X/tPwxEN7/rv/Zf+c3/Vf+uvhvdgXw8fwI6P/fXkPiKAg5at&#10;9SVQnuutm27ebl0UpuNOIS6FfQ1rkqSC5lGXJnGYJ8G6gOjopOAtHqyK4n4kzkaGyGSdD4+ZUSga&#10;FZZCR41ISfZPfBhDTyGAixWNNSQrHCSLwVI/Zxz6hlxjNWnj2Ll0aE9gVwilTIfllDpFRxgXUs7A&#10;PKX9I3CKj1CWtvFvwDMiZTY6zGAltHG/yx66U8l8jD8pMPYdJbg09SFNJ0kDa5XEnb5A3Nsf7wl+&#10;+1E3NwAAAP//AwBQSwMEFAAGAAgAAAAhAA53ka3bAAAABgEAAA8AAABkcnMvZG93bnJldi54bWxM&#10;jsFOwzAQRO9I/IO1SFwQdWghVCGbCiHg0J5aQILbJl6SqPE6it00/D2GCxxHM3rz8tVkOzXy4Fsn&#10;CFezBBRL5UwrNcLry9PlEpQPJIY6J4zwxR5WxelJTplxR9nyuAu1ihDxGSE0IfSZ1r5q2JKfuZ4l&#10;dp9usBRiHGptBjpGuO30PElSbamV+NBQzw8NV/vdwSJ8eOcf39bl+Lzfrie62IT5e2UQz8+m+ztQ&#10;gafwN4Yf/agORXQq3UGMVx3CzW0alwiLBahY/8YS4Tpdgi5y/V+/+AYAAP//AwBQSwECLQAUAAYA&#10;CAAAACEAtoM4kv4AAADhAQAAEwAAAAAAAAAAAAAAAAAAAAAAW0NvbnRlbnRfVHlwZXNdLnhtbFBL&#10;AQItABQABgAIAAAAIQA4/SH/1gAAAJQBAAALAAAAAAAAAAAAAAAAAC8BAABfcmVscy8ucmVsc1BL&#10;AQItABQABgAIAAAAIQCvkNQO7AEAAPADAAAOAAAAAAAAAAAAAAAAAC4CAABkcnMvZTJvRG9jLnht&#10;bFBLAQItABQABgAIAAAAIQAOd5Gt2wAAAAYBAAAPAAAAAAAAAAAAAAAAAEYEAABkcnMvZG93bnJl&#10;di54bWxQSwUGAAAAAAQABADzAAAATgUAAAAA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25" o:spid="_x0000_s1115" style="position:absolute;left:0;text-align:left;z-index:251686912;visibility:visible" from="244.05pt,1.65pt" to="244.0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XGU5QEAAOYDAAAOAAAAZHJzL2Uyb0RvYy54bWysU82O0zAQviPxDpbvNGlhEURN97AruCCo&#10;+HkAr2M3lvwn2zTtDTgj9RF4BQ4grbSwz+C80Y6dNIsACYG4ODPj+Wbm+zxZnu6URFvmvDC6xvNZ&#10;iRHT1DRCb2r85vWTe48w8oHohkijWY33zOPT1d07y85WbGFaIxvmEBTRvupsjdsQbFUUnrZMET8z&#10;lmm45MYpEsB1m6JxpIPqShaLsnxYdMY11hnKvIfo+XCJV7k+54yGF5x7FpCsMcwW8unyeZHOYrUk&#10;1cYR2wo6jkH+YQpFhIamU6lzEgh668QvpZSgznjDw4waVRjOBWWZA7CZlz+xedUSyzIXEMfbSSb/&#10;/8rS59u1Q6Kp8eIEI00UvFH81L/rD/Fb/NwfUP8+Xsev8Uu8jN/jZf8B7Kv+I9jpMl6N4QMCOGjZ&#10;WV9ByTO9dqPn7dolYXbcqfQFymiX9d9P+rNdQHQIUog+eHxyv8xPU9zirPPhKTMKJaPGUuikDKnI&#10;9pkP0AtSjyngpDmGztkKe8lSstQvGQe20Gue0XnP2Jl0aEtgQwilTId5YgL1cnaCcSHlBCz/DBzz&#10;E5TlHfwb8ITInY0OE1gJbdzvuofdcWQ+5B8VGHgnCS5Ms89vkqWBZcoMx8VP2/qjn+G3v+fqBgAA&#10;//8DAFBLAwQUAAYACAAAACEAXDtxkt0AAAAIAQAADwAAAGRycy9kb3ducmV2LnhtbEyPQUvDQBSE&#10;74L/YXmCN7tJIxJiXkopiLUgxSrU4zb7TKLZt2F326T/3hUPehxmmPmmXEymFydyvrOMkM4SEMS1&#10;1R03CG+vDzc5CB8Ua9VbJoQzeVhUlxelKrQd+YVOu9CIWMK+UAhtCEMhpa9bMsrP7EAcvQ/rjApR&#10;ukZqp8ZYbno5T5I7aVTHcaFVA61aqr92R4Pw7Nbr1XJz/uTtuxn3881++zQ9Il5fTct7EIGm8BeG&#10;H/yIDlVkOtgjay96hNs8T2MUIctARP9XHxDyNANZlfL/geobAAD//wMAUEsBAi0AFAAGAAgAAAAh&#10;ALaDOJL+AAAA4QEAABMAAAAAAAAAAAAAAAAAAAAAAFtDb250ZW50X1R5cGVzXS54bWxQSwECLQAU&#10;AAYACAAAACEAOP0h/9YAAACUAQAACwAAAAAAAAAAAAAAAAAvAQAAX3JlbHMvLnJlbHNQSwECLQAU&#10;AAYACAAAACEAOjVxlOUBAADmAwAADgAAAAAAAAAAAAAAAAAuAgAAZHJzL2Uyb0RvYy54bWxQSwEC&#10;LQAUAAYACAAAACEAXDtxkt0AAAAIAQAADwAAAAAAAAAAAAAAAAA/BAAAZHJzL2Rvd25yZXYueG1s&#10;UEsFBgAAAAAEAAQA8wAAAEkFAAAAAA==&#10;" strokecolor="#5b9bd5 [3204]" strokeweight=".5pt">
            <v:stroke joinstyle="miter"/>
          </v:line>
        </w:pict>
      </w:r>
      <w:r>
        <w:rPr>
          <w:rFonts w:ascii="Times New Roman" w:hAnsi="Times New Roman" w:cs="Times New Roman"/>
          <w:noProof/>
          <w:szCs w:val="28"/>
        </w:rPr>
        <w:pict>
          <v:line id="Прямая соединительная линия 24" o:spid="_x0000_s1114" style="position:absolute;left:0;text-align:left;z-index:251685888;visibility:visible;mso-width-relative:margin;mso-height-relative:margin" from="28.8pt,23.4pt" to="447.3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0R/5gEAAOcDAAAOAAAAZHJzL2Uyb0RvYy54bWysU82O0zAQviPxDpbvNEnZRRA13cOu4IKg&#10;4ucBvI7dWPKfbNO0N+CM1EfgFTiw0koLPIPzRozdNIsACYG4ODOe+Wbm+zxZnG2VRBvmvDC6wdWs&#10;xIhpalqh1w1+/erxvYcY+UB0S6TRrME75vHZ8u6dRW9rNjedkS1zCIpoX/e2wV0Iti4KTzumiJ8Z&#10;yzQEuXGKBHDdumgd6aG6ksW8LB8UvXGtdYYy7+H24hDEy1yfc0bDc849C0g2GGYL+XT5vExnsVyQ&#10;eu2I7QQdxyD/MIUiQkPTqdQFCQS9ceKXUkpQZ7zhYUaNKgzngrLMAdhU5U9sXnbEsswFxPF2ksn/&#10;v7L02WblkGgbPD/BSBMFbxQ/Dm+HffwSPw17NLyL3+JV/Byv49d4PbwH+2b4AHYKxpvxeo8ADlr2&#10;1tdQ8lyv3Oh5u3JJmC13Kn2BMtpm/XeT/mwbEIXL0/vVyaNTeCZ6jBW3QOt8eMKMQslosBQ6SUNq&#10;snnqAzSD1GMKOGmQQ+tshZ1kKVnqF4wDXWhWZXReNHYuHdoQWBFCKdOhSlSgXs5OMC6knIDln4Fj&#10;foKyvIR/A54QubPRYQIroY37XfewPY7MD/lHBQ68kwSXpt3lR8nSwDZlhuPmp3X90c/w2/9z+R0A&#10;AP//AwBQSwMEFAAGAAgAAAAhAHULxS7fAAAACAEAAA8AAABkcnMvZG93bnJldi54bWxMj0FLw0AQ&#10;he8F/8Mygrd2Y6mxxmxKKYi1IMUq1OM2OybR7GzY3Tbpv3fEgx7nvceb7+WLwbbihD40jhRcTxIQ&#10;SKUzDVUK3l4fxnMQIWoyunWECs4YYFFcjHKdGdfTC552sRJcQiHTCuoYu0zKUNZodZi4Dom9D+et&#10;jnz6Shqvey63rZwmSSqtbog/1LrDVY3l1+5oFTz79Xq13Jw/aftu+/10s98+DY9KXV0Oy3sQEYf4&#10;F4YffEaHgpkO7kgmiFbBzW3KSQWzlBewP7+bsXD4FWSRy/8Dim8AAAD//wMAUEsBAi0AFAAGAAgA&#10;AAAhALaDOJL+AAAA4QEAABMAAAAAAAAAAAAAAAAAAAAAAFtDb250ZW50X1R5cGVzXS54bWxQSwEC&#10;LQAUAAYACAAAACEAOP0h/9YAAACUAQAACwAAAAAAAAAAAAAAAAAvAQAAX3JlbHMvLnJlbHNQSwEC&#10;LQAUAAYACAAAACEAgVdEf+YBAADnAwAADgAAAAAAAAAAAAAAAAAuAgAAZHJzL2Uyb0RvYy54bWxQ&#10;SwECLQAUAAYACAAAACEAdQvFLt8AAAAIAQAADwAAAAAAAAAAAAAAAABABAAAZHJzL2Rvd25yZXYu&#10;eG1sUEsFBgAAAAAEAAQA8wAAAEwFAAAAAA==&#10;" strokecolor="#5b9bd5 [3204]" strokeweight=".5pt">
            <v:stroke joinstyle="miter"/>
          </v:line>
        </w:pict>
      </w:r>
    </w:p>
    <w:p w:rsidR="00FD0F03" w:rsidRDefault="006A74F0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w:pict>
          <v:rect id="Прямоугольник 23" o:spid="_x0000_s1032" style="position:absolute;left:0;text-align:left;margin-left:301.8pt;margin-top:16.5pt;width:92.25pt;height:27.75pt;z-index:2516848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6U+kwIAADcFAAAOAAAAZHJzL2Uyb0RvYy54bWysVM1u2zAMvg/YOwi6r47dpN2COkXQosOA&#10;og3WDj0rstQY098kJXZ2GrDrgD3CHmKXYT99BueNRsmO23U5DbvYpMiPFMmPOjqupUArZl2pVY7T&#10;vQFGTFFdlOo2x2+uz549x8h5ogoitGI5XjOHjydPnxxVZswyvdCiYBZBEOXGlcnxwnszThJHF0wS&#10;t6cNU2Dk2kriQbW3SWFJBdGlSLLB4CCptC2M1ZQ5B6enrRFPYnzOGfWXnDvmkcgx3M3Hr43fefgm&#10;kyMyvrXELEraXYP8wy0kKRUk7UOdEk/Q0pZ/hZIltdpp7veolonmvKQs1gDVpINH1VwtiGGxFmiO&#10;M32b3P8LSy9WM4vKIsfZPkaKSJhR82XzYfO5+dncbT42X5u75sfmU/Or+dZ8R+AEHauMGwPwysxs&#10;pzkQQ/k1tzL8oTBUxy6v+y6z2iMKh2l6mI4ORxhRsO2PsmE2CkGTe7Sxzr9kWqIg5NjCFGNzyerc&#10;+dZ16wK4cJs2f5T8WrBwBaFeMw6VQcYsoiOn2ImwaEWADYRSpvxBlzp6BxgvheiB6S6g8GkH6nwD&#10;jEWu9cDBLuCfGXtEzKqV78GyVNruClC87TO3/tvq25pD+b6e13GcsbBwMtfFGkZsdct9Z+hZCW09&#10;J87PiAWyw1rAAvtL+HChqxzrTsJooe37XefBHzgIVowqWJ4cu3dLYhlG4pUCdr5Ih8OwbVEZjg4z&#10;UOxDy/yhRS3liYaJpPBUGBrF4O/FVuRWyxvY82nICiaiKOTOMfV2q5z4dqnhpaBsOo1usGGG+HN1&#10;ZWgIHvocaHNd3xBrOm55YOWF3i4aGT+iWOsbkEpPl17zMvLvvq/dBGA7I4O7lySs/0M9et2/d5Pf&#10;AAAA//8DAFBLAwQUAAYACAAAACEAIR+LTt0AAAAJAQAADwAAAGRycy9kb3ducmV2LnhtbEyPwU7D&#10;MBBE70j8g7VI3KgTIoIb4lQFVLiWQuHqxksSEa+j2GnD37Oc4Ljap5k35Wp2vTjiGDpPGtJFAgKp&#10;9rajRsPb6+ZKgQjRkDW9J9TwjQFW1flZaQrrT/SCx11sBIdQKIyGNsahkDLULToTFn5A4t+nH52J&#10;fI6NtKM5cbjr5XWS5NKZjrihNQM+tFh/7SanYaqf7j+aYb193GT0LH26dPt3q/Xlxby+AxFxjn8w&#10;/OqzOlTsdPAT2SB6DXmS5YxqyDLexMCtUimIgwalbkBWpfy/oPoBAAD//wMAUEsBAi0AFAAGAAgA&#10;AAAhALaDOJL+AAAA4QEAABMAAAAAAAAAAAAAAAAAAAAAAFtDb250ZW50X1R5cGVzXS54bWxQSwEC&#10;LQAUAAYACAAAACEAOP0h/9YAAACUAQAACwAAAAAAAAAAAAAAAAAvAQAAX3JlbHMvLnJlbHNQSwEC&#10;LQAUAAYACAAAACEAG/+lPpMCAAA3BQAADgAAAAAAAAAAAAAAAAAuAgAAZHJzL2Uyb0RvYy54bWxQ&#10;SwECLQAUAAYACAAAACEAIR+LTt0AAAAJAQAADwAAAAAAAAAAAAAAAADtBAAAZHJzL2Rvd25yZXYu&#10;eG1sUEsFBgAAAAAEAAQA8wAAAPcFAAAAAA==&#10;" fillcolor="white [3201]" strokecolor="#70ad47 [3209]" strokeweight="1pt">
            <v:textbox>
              <w:txbxContent>
                <w:p w:rsidR="00722428" w:rsidRPr="00424C4B" w:rsidRDefault="00722428" w:rsidP="00424C4B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424C4B">
                    <w:rPr>
                      <w:rFonts w:ascii="Times New Roman" w:hAnsi="Times New Roman" w:cs="Times New Roman"/>
                      <w:szCs w:val="28"/>
                    </w:rPr>
                    <w:t>Дом В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Cs w:val="28"/>
        </w:rPr>
        <w:pict>
          <v:rect id="Прямоугольник 22" o:spid="_x0000_s1033" style="position:absolute;left:0;text-align:left;margin-left:197.55pt;margin-top:16.5pt;width:92.25pt;height:27.75pt;z-index:2516838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FaRkgIAADcFAAAOAAAAZHJzL2Uyb0RvYy54bWysVM1uEzEQviPxDpbvdLNL0kDUTRW1KkKq&#10;2ooW9ex47WaF/7Cd7IYTUq9IPAIPwQXx02fYvBFj72ZbSk6Iy67HM9/8fuODw1oKtGLWlVrlON0b&#10;YMQU1UWpbnL89urk2QuMnCeqIEIrluM1c/hw+vTJQWUmLNMLLQpmEThRblKZHC+8N5MkcXTBJHF7&#10;2jAFSq6tJB5Ee5MUllTgXYokGwz2k0rbwlhNmXNwe9wq8TT655xRf865Yx6JHENuPn5t/M7DN5ke&#10;kMmNJWZR0i4N8g9ZSFIqCNq7OiaeoKUt/3IlS2q109zvUS0TzXlJWawBqkkHj6q5XBDDYi3QHGf6&#10;Nrn/55aerS4sKoscZxlGikiYUfNl83HzufnZ3G1um6/NXfNj86n51XxrviMwgo5Vxk0AeGkubCc5&#10;OIbya25l+ENhqI5dXvddZrVHFC7TdJyOxiOMKOiej7JhNgpOk3u0sc6/YlqicMixhSnG5pLVqfOt&#10;6dYEcCGbNn48+bVgIQWh3jAOlUHELKIjp9iRsGhFgA2EUqb8fhc6WgcYL4XogekuoPBpB+psA4xF&#10;rvXAwS7gnxF7RIyqle/BslTa7nJQvOsjt/bb6tuaQ/m+ntdxnOOQY7iZ62INI7a65b4z9KSEtp4S&#10;5y+IBbLDWsAC+3P4cKGrHOvuhNFC2w+77oM9cBC0GFWwPDl275fEMozEawXsfJkOh2HbojAcjTMQ&#10;7EPN/KFGLeWRhomk8FQYGo/B3ovtkVstr2HPZyEqqIiiEDvH1NutcOTbpYaXgrLZLJrBhhniT9Wl&#10;ocF56HOgzVV9TazpuOWBlWd6u2hk8ohirW1AKj1bes3LyL/7vnYTgO2MDO5ekrD+D+Vodf/eTX8D&#10;AAD//wMAUEsDBBQABgAIAAAAIQCIkVUw3QAAAAkBAAAPAAAAZHJzL2Rvd25yZXYueG1sTI/BToNA&#10;EIbvJr7DZky82QUJFZClqZrqtVZbr1t2BCI7S9ilxbd3POltJvPln+8vV7PtxQlH3zlSEC8iEEi1&#10;Mx01Ct7fNjcZCB80Gd07QgXf6GFVXV6UujDuTK942oVGcAj5QitoQxgKKX3dotV+4QYkvn260erA&#10;69hIM+ozh9te3kbRUlrdEX9o9YCPLdZfu8kqmOrnh49mWG+fNgm9SBfndn8wSl1fzet7EAHn8AfD&#10;rz6rQ8VORzeR8aJXkORpzCgPCXdiIL3LlyCOCrIsBVmV8n+D6gcAAP//AwBQSwECLQAUAAYACAAA&#10;ACEAtoM4kv4AAADhAQAAEwAAAAAAAAAAAAAAAAAAAAAAW0NvbnRlbnRfVHlwZXNdLnhtbFBLAQIt&#10;ABQABgAIAAAAIQA4/SH/1gAAAJQBAAALAAAAAAAAAAAAAAAAAC8BAABfcmVscy8ucmVsc1BLAQIt&#10;ABQABgAIAAAAIQCeAFaRkgIAADcFAAAOAAAAAAAAAAAAAAAAAC4CAABkcnMvZTJvRG9jLnhtbFBL&#10;AQItABQABgAIAAAAIQCIkVUw3QAAAAkBAAAPAAAAAAAAAAAAAAAAAOwEAABkcnMvZG93bnJldi54&#10;bWxQSwUGAAAAAAQABADzAAAA9gUAAAAA&#10;" fillcolor="white [3201]" strokecolor="#70ad47 [3209]" strokeweight="1pt">
            <v:textbox>
              <w:txbxContent>
                <w:p w:rsidR="00722428" w:rsidRPr="00424C4B" w:rsidRDefault="00722428" w:rsidP="00424C4B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424C4B">
                    <w:rPr>
                      <w:rFonts w:ascii="Times New Roman" w:hAnsi="Times New Roman" w:cs="Times New Roman"/>
                      <w:szCs w:val="28"/>
                    </w:rPr>
                    <w:t>Дом Б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Cs w:val="28"/>
        </w:rPr>
        <w:pict>
          <v:rect id="Прямоугольник 21" o:spid="_x0000_s1034" style="position:absolute;left:0;text-align:left;margin-left:93.3pt;margin-top:16.5pt;width:92.25pt;height:27.75pt;z-index:251682816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ORVkwIAADcFAAAOAAAAZHJzL2Uyb0RvYy54bWysVM1uEzEQviPxDpbvdLNL0paomypqVYRU&#10;tREt6tnx2s0K/2E72Q0nJK5IPAIPwQXx02fYvBFj72ZbSk6Ii9ezM9/8fuOj41oKtGLWlVrlON0b&#10;YMQU1UWpbnP85vrs2SFGzhNVEKEVy/GaOXw8efrkqDJjlumFFgWzCJwoN65Mjhfem3GSOLpgkrg9&#10;bZgCJddWEg+ivU0KSyrwLkWSDQb7SaVtYaymzDn4e9oq8ST655xRf8m5Yx6JHENuPp42nvNwJpMj&#10;Mr61xCxK2qVB/iELSUoFQXtXp8QTtLTlX65kSa12mvs9qmWiOS8pizVANengUTVXC2JYrAWa40zf&#10;Jvf/3NKL1cyisshxlmKkiIQZNV82Hzafm5/N3eZj87W5a35sPjW/mm/NdwRG0LHKuDEAr8zMdpKD&#10;ayi/5laGLxSG6tjldd9lVntE4WeaHqSjgxFGFHTPR9kwGwWnyT3aWOdfMi1RuOTYwhRjc8nq3PnW&#10;dGsCuJBNGz/e/FqwkIJQrxmHyiBiFtGRU+xEWLQiwAZCKVN+vwsdrQOMl0L0wHQXUPjYBMi3sw0w&#10;FrnWAwe7gH9G7BExqla+B8tSabvLQfG2j9zab6tvaw7l+3pex3Eebgc118UaRmx1y31n6FkJbT0n&#10;zs+IBbLDWsAC+0s4uNBVjnV3w2ih7ftd/4M9cBC0GFWwPDl275bEMozEKwXsfJEOh2HbojAcHWQg&#10;2Iea+UONWsoTDRMBAkJ28RrsvdheudXyBvZ8GqKCiigKsXNMvd0KJ75dangpKJtOoxlsmCH+XF0Z&#10;GpyHPgfaXNc3xJqOWx5YeaG3i0bGjyjW2gak0tOl17yM/AudbvvaTQC2MzK4e0nC+j+Uo9X9ezf5&#10;DQAA//8DAFBLAwQUAAYACAAAACEANC9FIt0AAAAJAQAADwAAAGRycy9kb3ducmV2LnhtbEyPQU+D&#10;QBCF7yb+h82YeLMLEpEiS1M11Wuttr1u2RGI7Cxhl5b++44nPb7MlzffKxaT7cQRB986UhDPIhBI&#10;lTMt1Qq+Pld3GQgfNBndOUIFZ/SwKK+vCp0bd6IPPG5CLbiEfK4VNCH0uZS+atBqP3M9Et++3WB1&#10;4DjU0gz6xOW2k/dRlEqrW+IPje7xpcHqZzNaBWP19ryv++X6dZXQu3Tx3G53Rqnbm2n5BCLgFP5g&#10;+NVndSjZ6eBGMl50nLM0ZVRBkvAmBpLHOAZxUJBlDyDLQv5fUF4AAAD//wMAUEsBAi0AFAAGAAgA&#10;AAAhALaDOJL+AAAA4QEAABMAAAAAAAAAAAAAAAAAAAAAAFtDb250ZW50X1R5cGVzXS54bWxQSwEC&#10;LQAUAAYACAAAACEAOP0h/9YAAACUAQAACwAAAAAAAAAAAAAAAAAvAQAAX3JlbHMvLnJlbHNQSwEC&#10;LQAUAAYACAAAACEA/YTkVZMCAAA3BQAADgAAAAAAAAAAAAAAAAAuAgAAZHJzL2Uyb0RvYy54bWxQ&#10;SwECLQAUAAYACAAAACEANC9FIt0AAAAJAQAADwAAAAAAAAAAAAAAAADtBAAAZHJzL2Rvd25yZXYu&#10;eG1sUEsFBgAAAAAEAAQA8wAAAPcFAAAAAA==&#10;" fillcolor="white [3201]" strokecolor="#70ad47 [3209]" strokeweight="1pt">
            <v:textbox>
              <w:txbxContent>
                <w:p w:rsidR="00722428" w:rsidRPr="00424C4B" w:rsidRDefault="00722428" w:rsidP="00424C4B">
                  <w:pPr>
                    <w:ind w:left="0" w:firstLine="0"/>
                    <w:jc w:val="center"/>
                    <w:rPr>
                      <w:rFonts w:ascii="Times New Roman" w:hAnsi="Times New Roman" w:cs="Times New Roman"/>
                      <w:szCs w:val="28"/>
                    </w:rPr>
                  </w:pPr>
                  <w:r w:rsidRPr="00424C4B">
                    <w:rPr>
                      <w:rFonts w:ascii="Times New Roman" w:hAnsi="Times New Roman" w:cs="Times New Roman"/>
                      <w:szCs w:val="28"/>
                    </w:rPr>
                    <w:t>Дом А</w:t>
                  </w:r>
                </w:p>
              </w:txbxContent>
            </v:textbox>
          </v:rect>
        </w:pict>
      </w: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925E13" w:rsidRPr="00925E13" w:rsidRDefault="00424C4B" w:rsidP="00925E13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>
        <w:rPr>
          <w:rFonts w:ascii="Times New Roman" w:hAnsi="Times New Roman" w:cs="Times New Roman"/>
          <w:szCs w:val="28"/>
        </w:rPr>
        <w:br w:type="column"/>
      </w:r>
      <w:r w:rsidR="00925E13" w:rsidRPr="00925E13">
        <w:rPr>
          <w:rFonts w:ascii="Times New Roman" w:eastAsia="Times New Roman" w:hAnsi="Times New Roman" w:cs="Times New Roman"/>
          <w:color w:val="auto"/>
          <w:szCs w:val="28"/>
        </w:rPr>
        <w:lastRenderedPageBreak/>
        <w:t>Строим матрацу парных сравнений критериев по цели в виде обратно симметричной матрицы и считаем веса каждого критерия, как среднегеометрическое по каждой строке, а также считаем нормированные значения весов.</w:t>
      </w:r>
    </w:p>
    <w:p w:rsidR="00925E13" w:rsidRPr="00925E13" w:rsidRDefault="00925E13" w:rsidP="00925E13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Для каждой матрицы парных сравнений рассчитывается </w:t>
      </w:r>
      <w:r w:rsidRPr="00925E13">
        <w:rPr>
          <w:rFonts w:ascii="Times New Roman" w:eastAsia="Times New Roman" w:hAnsi="Times New Roman" w:cs="Times New Roman"/>
          <w:i/>
          <w:color w:val="auto"/>
          <w:szCs w:val="28"/>
        </w:rPr>
        <w:t>собственный</w: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 </w:t>
      </w:r>
      <w:r w:rsidRPr="00925E13">
        <w:rPr>
          <w:rFonts w:ascii="Times New Roman" w:eastAsia="Times New Roman" w:hAnsi="Times New Roman" w:cs="Times New Roman"/>
          <w:i/>
          <w:color w:val="auto"/>
          <w:szCs w:val="28"/>
        </w:rPr>
        <w:t xml:space="preserve">вектор весов </w:t>
      </w:r>
      <w:r w:rsidRPr="00925E13">
        <w:rPr>
          <w:rFonts w:ascii="Times New Roman" w:eastAsia="Times New Roman" w:hAnsi="Times New Roman" w:cs="Times New Roman"/>
          <w:color w:val="auto"/>
          <w:position w:val="-12"/>
          <w:szCs w:val="28"/>
        </w:rPr>
        <w:object w:dxaOrig="1960" w:dyaOrig="380">
          <v:shape id="_x0000_i1037" type="#_x0000_t75" style="width:98.25pt;height:18.75pt" o:ole="">
            <v:imagedata r:id="rId28" o:title=""/>
          </v:shape>
          <o:OLEObject Type="Embed" ProgID="Equation.3" ShapeID="_x0000_i1037" DrawAspect="Content" ObjectID="_1617001848" r:id="rId29"/>
        </w:objec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>по следующему алгоритму:</w:t>
      </w:r>
    </w:p>
    <w:p w:rsidR="00925E13" w:rsidRPr="00925E13" w:rsidRDefault="00925E13" w:rsidP="00925E13">
      <w:pPr>
        <w:spacing w:after="0" w:line="360" w:lineRule="auto"/>
        <w:ind w:left="0" w:firstLine="567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position w:val="-78"/>
          <w:szCs w:val="28"/>
        </w:rPr>
        <w:object w:dxaOrig="6540" w:dyaOrig="1700">
          <v:shape id="_x0000_i1038" type="#_x0000_t75" style="width:326.25pt;height:85.5pt" o:ole="">
            <v:imagedata r:id="rId30" o:title=""/>
          </v:shape>
          <o:OLEObject Type="Embed" ProgID="Equation.3" ShapeID="_x0000_i1038" DrawAspect="Content" ObjectID="_1617001849" r:id="rId31"/>
        </w:objec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>,</w:t>
      </w:r>
    </w:p>
    <w:p w:rsidR="00925E13" w:rsidRPr="00925E13" w:rsidRDefault="00925E13" w:rsidP="00925E13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szCs w:val="28"/>
        </w:rPr>
        <w:t>Фактически процесс расчетов представляет собой вычисление среднего геометрического каждой строки.</w:t>
      </w:r>
    </w:p>
    <w:p w:rsidR="00925E13" w:rsidRPr="00925E13" w:rsidRDefault="00925E13" w:rsidP="00925E13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Затем проводится нормализация данного вектора с целью получения искомого </w:t>
      </w:r>
      <w:r w:rsidRPr="00925E13">
        <w:rPr>
          <w:rFonts w:ascii="Times New Roman" w:eastAsia="Times New Roman" w:hAnsi="Times New Roman" w:cs="Times New Roman"/>
          <w:i/>
          <w:color w:val="auto"/>
          <w:szCs w:val="28"/>
        </w:rPr>
        <w:t>вектора приоритетов</w: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 </w:t>
      </w:r>
      <w:r w:rsidRPr="00925E13">
        <w:rPr>
          <w:rFonts w:ascii="Times New Roman" w:eastAsia="Times New Roman" w:hAnsi="Times New Roman" w:cs="Times New Roman"/>
          <w:color w:val="auto"/>
          <w:position w:val="-12"/>
          <w:szCs w:val="28"/>
        </w:rPr>
        <w:object w:dxaOrig="1960" w:dyaOrig="380">
          <v:shape id="_x0000_i1039" type="#_x0000_t75" style="width:98.25pt;height:18.75pt" o:ole="">
            <v:imagedata r:id="rId32" o:title=""/>
          </v:shape>
          <o:OLEObject Type="Embed" ProgID="Equation.3" ShapeID="_x0000_i1039" DrawAspect="Content" ObjectID="_1617001850" r:id="rId33"/>
        </w:objec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 по формуле:</w:t>
      </w:r>
    </w:p>
    <w:p w:rsidR="00925E13" w:rsidRPr="00925E13" w:rsidRDefault="00925E13" w:rsidP="00925E13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position w:val="-60"/>
          <w:szCs w:val="28"/>
        </w:rPr>
        <w:object w:dxaOrig="1200" w:dyaOrig="1040">
          <v:shape id="_x0000_i1040" type="#_x0000_t75" style="width:60pt;height:52.5pt" o:ole="">
            <v:imagedata r:id="rId34" o:title=""/>
          </v:shape>
          <o:OLEObject Type="Embed" ProgID="Equation.3" ShapeID="_x0000_i1040" DrawAspect="Content" ObjectID="_1617001851" r:id="rId35"/>
        </w:objec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>.</w:t>
      </w:r>
    </w:p>
    <w:p w:rsidR="00925E13" w:rsidRPr="00925E13" w:rsidRDefault="00925E13" w:rsidP="00925E13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i/>
          <w:color w:val="auto"/>
          <w:szCs w:val="24"/>
        </w:rPr>
      </w:pPr>
      <w:r w:rsidRPr="00925E13">
        <w:rPr>
          <w:rFonts w:ascii="Times New Roman" w:eastAsia="Times New Roman" w:hAnsi="Times New Roman" w:cs="Times New Roman"/>
          <w:i/>
          <w:color w:val="auto"/>
          <w:szCs w:val="24"/>
        </w:rPr>
        <w:t>Значение коэффициентов важности локальных критериев</w:t>
      </w:r>
    </w:p>
    <w:p w:rsidR="00925E13" w:rsidRPr="00925E13" w:rsidRDefault="00925E13" w:rsidP="00925E13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925E13">
        <w:rPr>
          <w:rFonts w:ascii="Times New Roman" w:eastAsia="Times New Roman" w:hAnsi="Times New Roman" w:cs="Times New Roman"/>
          <w:color w:val="auto"/>
          <w:position w:val="-60"/>
          <w:sz w:val="24"/>
          <w:szCs w:val="24"/>
        </w:rPr>
        <w:object w:dxaOrig="2160" w:dyaOrig="1040">
          <v:shape id="_x0000_i1041" type="#_x0000_t75" style="width:108pt;height:52.5pt" o:ole="">
            <v:imagedata r:id="rId36" o:title=""/>
          </v:shape>
          <o:OLEObject Type="Embed" ProgID="Equation.3" ShapeID="_x0000_i1041" DrawAspect="Content" ObjectID="_1617001852" r:id="rId37"/>
        </w:object>
      </w:r>
    </w:p>
    <w:tbl>
      <w:tblPr>
        <w:tblStyle w:val="a6"/>
        <w:tblW w:w="0" w:type="auto"/>
        <w:tblInd w:w="-15" w:type="dxa"/>
        <w:tblLayout w:type="fixed"/>
        <w:tblLook w:val="04A0"/>
      </w:tblPr>
      <w:tblGrid>
        <w:gridCol w:w="1966"/>
        <w:gridCol w:w="1088"/>
        <w:gridCol w:w="1089"/>
        <w:gridCol w:w="1089"/>
        <w:gridCol w:w="1088"/>
        <w:gridCol w:w="1089"/>
        <w:gridCol w:w="1089"/>
        <w:gridCol w:w="1089"/>
      </w:tblGrid>
      <w:tr w:rsidR="00DC2036" w:rsidRPr="00DC2036" w:rsidTr="00DC2036">
        <w:tc>
          <w:tcPr>
            <w:tcW w:w="1966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8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добство транспортных маршрутов</w:t>
            </w:r>
          </w:p>
        </w:tc>
        <w:tc>
          <w:tcPr>
            <w:tcW w:w="1089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рестности</w:t>
            </w:r>
          </w:p>
        </w:tc>
        <w:tc>
          <w:tcPr>
            <w:tcW w:w="1089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мер дома</w:t>
            </w:r>
          </w:p>
        </w:tc>
        <w:tc>
          <w:tcPr>
            <w:tcW w:w="1088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мер двора</w:t>
            </w:r>
          </w:p>
        </w:tc>
        <w:tc>
          <w:tcPr>
            <w:tcW w:w="1089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инансовые условия</w:t>
            </w:r>
          </w:p>
        </w:tc>
        <w:tc>
          <w:tcPr>
            <w:tcW w:w="1089" w:type="dxa"/>
            <w:vAlign w:val="center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260" w:dyaOrig="300">
                <v:shape id="_x0000_i1042" type="#_x0000_t75" style="width:12.75pt;height:15pt" o:ole="">
                  <v:imagedata r:id="rId38" o:title=""/>
                </v:shape>
                <o:OLEObject Type="Embed" ProgID="Equation.3" ShapeID="_x0000_i1042" DrawAspect="Content" ObjectID="_1617001853" r:id="rId39"/>
              </w:object>
            </w:r>
          </w:p>
        </w:tc>
        <w:tc>
          <w:tcPr>
            <w:tcW w:w="1089" w:type="dxa"/>
            <w:vAlign w:val="center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  <w:r w:rsidRPr="00DC2036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>w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удобство транспортных маршрутов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3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</w:t>
            </w:r>
            <w:r>
              <w:rPr>
                <w:rFonts w:ascii="Times New Roman" w:hAnsi="Times New Roman" w:cs="Times New Roman"/>
                <w:color w:val="000000" w:themeColor="text1"/>
              </w:rPr>
              <w:t>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0,3942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0562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lastRenderedPageBreak/>
              <w:t>окрестности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3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</w:t>
            </w: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0,3942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0562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размер дома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3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1,245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1777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размер двора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3,499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4993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финансовые условия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</w:t>
            </w: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1,4758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2105</w:t>
            </w:r>
          </w:p>
        </w:tc>
      </w:tr>
    </w:tbl>
    <w:p w:rsidR="00424C4B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77030F" w:rsidRDefault="0077030F" w:rsidP="007C6AD1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116C20" w:rsidRDefault="00116C20" w:rsidP="00116C20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>«</w:t>
      </w:r>
      <w:r w:rsidRPr="00116C20">
        <w:rPr>
          <w:rFonts w:ascii="Times New Roman" w:hAnsi="Times New Roman" w:cs="Times New Roman"/>
          <w:szCs w:val="28"/>
        </w:rPr>
        <w:t>удобство транспортных маршрутов</w:t>
      </w:r>
      <w:r>
        <w:rPr>
          <w:rFonts w:ascii="Times New Roman" w:hAnsi="Times New Roman" w:cs="Times New Roman"/>
          <w:szCs w:val="28"/>
        </w:rPr>
        <w:t>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/>
      </w:tblPr>
      <w:tblGrid>
        <w:gridCol w:w="1235"/>
        <w:gridCol w:w="1235"/>
        <w:gridCol w:w="1235"/>
        <w:gridCol w:w="1235"/>
        <w:gridCol w:w="1235"/>
        <w:gridCol w:w="1235"/>
      </w:tblGrid>
      <w:tr w:rsidR="00116C20" w:rsidRPr="007C6AD1" w:rsidTr="00FA430E">
        <w:trPr>
          <w:jc w:val="center"/>
        </w:trPr>
        <w:tc>
          <w:tcPr>
            <w:tcW w:w="1235" w:type="dxa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3" type="#_x0000_t75" style="width:12.75pt;height:15pt" o:ole="">
                  <v:imagedata r:id="rId38" o:title=""/>
                </v:shape>
                <o:OLEObject Type="Embed" ProgID="Equation.3" ShapeID="_x0000_i1043" DrawAspect="Content" ObjectID="_1617001854" r:id="rId40"/>
              </w:object>
            </w: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DD13FD" w:rsidRPr="007C6AD1" w:rsidTr="00FA430E">
        <w:trPr>
          <w:jc w:val="center"/>
        </w:trPr>
        <w:tc>
          <w:tcPr>
            <w:tcW w:w="1235" w:type="dxa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1,3264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0,2897</w:t>
            </w:r>
          </w:p>
        </w:tc>
      </w:tr>
      <w:tr w:rsidR="00DD13FD" w:rsidRPr="007C6AD1" w:rsidTr="00FA430E">
        <w:trPr>
          <w:jc w:val="center"/>
        </w:trPr>
        <w:tc>
          <w:tcPr>
            <w:tcW w:w="1235" w:type="dxa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7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0,2513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0,0549</w:t>
            </w:r>
          </w:p>
        </w:tc>
      </w:tr>
      <w:tr w:rsidR="00DD13FD" w:rsidRPr="007C6AD1" w:rsidTr="00FA430E">
        <w:trPr>
          <w:jc w:val="center"/>
        </w:trPr>
        <w:tc>
          <w:tcPr>
            <w:tcW w:w="1235" w:type="dxa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3,0000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0,6554</w:t>
            </w:r>
          </w:p>
        </w:tc>
      </w:tr>
    </w:tbl>
    <w:p w:rsidR="00116C20" w:rsidRDefault="00116C20" w:rsidP="0077030F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DD13FD" w:rsidRDefault="00DD13FD" w:rsidP="00DD13FD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>«</w:t>
      </w:r>
      <w:r w:rsidRPr="00DD13FD">
        <w:rPr>
          <w:rFonts w:ascii="Times New Roman" w:hAnsi="Times New Roman" w:cs="Times New Roman"/>
          <w:szCs w:val="28"/>
        </w:rPr>
        <w:t>окрестности</w:t>
      </w:r>
      <w:r>
        <w:rPr>
          <w:rFonts w:ascii="Times New Roman" w:hAnsi="Times New Roman" w:cs="Times New Roman"/>
          <w:szCs w:val="28"/>
        </w:rPr>
        <w:t>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/>
      </w:tblPr>
      <w:tblGrid>
        <w:gridCol w:w="1235"/>
        <w:gridCol w:w="1235"/>
        <w:gridCol w:w="1235"/>
        <w:gridCol w:w="1235"/>
        <w:gridCol w:w="1235"/>
        <w:gridCol w:w="1235"/>
      </w:tblGrid>
      <w:tr w:rsidR="00DD13FD" w:rsidRPr="007C6AD1" w:rsidTr="00FA430E">
        <w:trPr>
          <w:jc w:val="center"/>
        </w:trPr>
        <w:tc>
          <w:tcPr>
            <w:tcW w:w="1235" w:type="dxa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4" type="#_x0000_t75" style="width:12.75pt;height:15pt" o:ole="">
                  <v:imagedata r:id="rId38" o:title=""/>
                </v:shape>
                <o:OLEObject Type="Embed" ProgID="Equation.3" ShapeID="_x0000_i1044" DrawAspect="Content" ObjectID="_1617001855" r:id="rId41"/>
              </w:objec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3,5569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7514</w:t>
            </w:r>
          </w:p>
        </w:tc>
      </w:tr>
      <w:tr w:rsidR="00942927" w:rsidRPr="007C6AD1" w:rsidTr="00942927">
        <w:trPr>
          <w:trHeight w:val="165"/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333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704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5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8434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1782</w:t>
            </w:r>
          </w:p>
        </w:tc>
      </w:tr>
    </w:tbl>
    <w:p w:rsidR="00116C20" w:rsidRDefault="00116C20" w:rsidP="0077030F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942927" w:rsidRDefault="00942927" w:rsidP="00942927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>«Размер дома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/>
      </w:tblPr>
      <w:tblGrid>
        <w:gridCol w:w="1235"/>
        <w:gridCol w:w="1235"/>
        <w:gridCol w:w="1235"/>
        <w:gridCol w:w="1235"/>
        <w:gridCol w:w="1235"/>
        <w:gridCol w:w="1235"/>
      </w:tblGrid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5" type="#_x0000_t75" style="width:12.75pt;height:15pt" o:ole="">
                  <v:imagedata r:id="rId38" o:title=""/>
                </v:shape>
                <o:OLEObject Type="Embed" ProgID="Equation.3" ShapeID="_x0000_i1045" DrawAspect="Content" ObjectID="_1617001856" r:id="rId42"/>
              </w:objec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3,0000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554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1,3264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897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7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51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549</w:t>
            </w:r>
          </w:p>
        </w:tc>
      </w:tr>
    </w:tbl>
    <w:p w:rsidR="00942927" w:rsidRDefault="00942927" w:rsidP="0077030F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77030F" w:rsidRDefault="0077030F" w:rsidP="0077030F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 xml:space="preserve">«Размер </w:t>
      </w:r>
      <w:r w:rsidR="00722428">
        <w:rPr>
          <w:rFonts w:ascii="Times New Roman" w:hAnsi="Times New Roman" w:cs="Times New Roman"/>
          <w:szCs w:val="28"/>
        </w:rPr>
        <w:t>двора</w:t>
      </w:r>
      <w:r>
        <w:rPr>
          <w:rFonts w:ascii="Times New Roman" w:hAnsi="Times New Roman" w:cs="Times New Roman"/>
          <w:szCs w:val="28"/>
        </w:rPr>
        <w:t>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/>
      </w:tblPr>
      <w:tblGrid>
        <w:gridCol w:w="1235"/>
        <w:gridCol w:w="1235"/>
        <w:gridCol w:w="1235"/>
        <w:gridCol w:w="1235"/>
        <w:gridCol w:w="1235"/>
        <w:gridCol w:w="1235"/>
      </w:tblGrid>
      <w:tr w:rsidR="0077030F" w:rsidRPr="007C6AD1" w:rsidTr="00722428">
        <w:trPr>
          <w:jc w:val="center"/>
        </w:trPr>
        <w:tc>
          <w:tcPr>
            <w:tcW w:w="1235" w:type="dxa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6" type="#_x0000_t75" style="width:12.75pt;height:15pt" o:ole="">
                  <v:imagedata r:id="rId38" o:title=""/>
                </v:shape>
                <o:OLEObject Type="Embed" ProgID="Equation.3" ShapeID="_x0000_i1046" DrawAspect="Content" ObjectID="_1617001857" r:id="rId43"/>
              </w:object>
            </w: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2,9240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7007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5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4055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972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5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8434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021</w:t>
            </w:r>
          </w:p>
        </w:tc>
      </w:tr>
    </w:tbl>
    <w:p w:rsidR="0077030F" w:rsidRDefault="0077030F" w:rsidP="007C6AD1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722428" w:rsidRDefault="00722428" w:rsidP="00722428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lastRenderedPageBreak/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>«Финансовые условия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/>
      </w:tblPr>
      <w:tblGrid>
        <w:gridCol w:w="1235"/>
        <w:gridCol w:w="1235"/>
        <w:gridCol w:w="1235"/>
        <w:gridCol w:w="1235"/>
        <w:gridCol w:w="1235"/>
        <w:gridCol w:w="1235"/>
      </w:tblGrid>
      <w:tr w:rsidR="00722428" w:rsidRPr="007C6AD1" w:rsidTr="00722428">
        <w:trPr>
          <w:jc w:val="center"/>
        </w:trPr>
        <w:tc>
          <w:tcPr>
            <w:tcW w:w="1235" w:type="dxa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7" type="#_x0000_t75" style="width:12.75pt;height:15pt" o:ole="">
                  <v:imagedata r:id="rId38" o:title=""/>
                </v:shape>
                <o:OLEObject Type="Embed" ProgID="Equation.3" ShapeID="_x0000_i1047" DrawAspect="Content" ObjectID="_1617001858" r:id="rId44"/>
              </w:object>
            </w: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31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495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3,0000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419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1,4422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3086</w:t>
            </w:r>
          </w:p>
        </w:tc>
      </w:tr>
    </w:tbl>
    <w:p w:rsidR="00424C4B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942927" w:rsidRPr="00942927" w:rsidRDefault="00942927" w:rsidP="00942927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Cs w:val="28"/>
        </w:rPr>
      </w:pPr>
      <w:r w:rsidRPr="00942927">
        <w:rPr>
          <w:rFonts w:ascii="Times New Roman" w:eastAsia="Times New Roman" w:hAnsi="Times New Roman" w:cs="Times New Roman"/>
          <w:szCs w:val="28"/>
        </w:rPr>
        <w:t xml:space="preserve">Столбцы векторов приоритетов альтернатив по критериям объединяем в общую матрицу </w:t>
      </w:r>
    </w:p>
    <w:p w:rsidR="00942927" w:rsidRPr="00942927" w:rsidRDefault="00942927" w:rsidP="00942927">
      <w:pPr>
        <w:keepNext/>
        <w:spacing w:after="0" w:line="240" w:lineRule="auto"/>
        <w:ind w:left="0" w:firstLine="851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>
        <w:rPr>
          <w:rFonts w:ascii="Times New Roman" w:eastAsia="Times New Roman" w:hAnsi="Times New Roman" w:cs="Times New Roman"/>
          <w:color w:val="auto"/>
          <w:szCs w:val="28"/>
        </w:rPr>
        <w:br w:type="column"/>
      </w:r>
      <w:r w:rsidRPr="00942927">
        <w:rPr>
          <w:rFonts w:ascii="Times New Roman" w:eastAsia="Times New Roman" w:hAnsi="Times New Roman" w:cs="Times New Roman"/>
          <w:color w:val="auto"/>
          <w:szCs w:val="28"/>
        </w:rPr>
        <w:lastRenderedPageBreak/>
        <w:t>Матрица весов альтернатив по всем критер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05"/>
        <w:gridCol w:w="1658"/>
        <w:gridCol w:w="1452"/>
        <w:gridCol w:w="1272"/>
        <w:gridCol w:w="1270"/>
        <w:gridCol w:w="1309"/>
      </w:tblGrid>
      <w:tr w:rsidR="00942927" w:rsidRPr="00942927" w:rsidTr="00942927">
        <w:trPr>
          <w:jc w:val="center"/>
        </w:trPr>
        <w:tc>
          <w:tcPr>
            <w:tcW w:w="1284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Варианты</w:t>
            </w:r>
          </w:p>
        </w:tc>
        <w:tc>
          <w:tcPr>
            <w:tcW w:w="88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удобство транспортных маршрутов</w:t>
            </w:r>
          </w:p>
        </w:tc>
        <w:tc>
          <w:tcPr>
            <w:tcW w:w="775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окрестности</w:t>
            </w:r>
          </w:p>
        </w:tc>
        <w:tc>
          <w:tcPr>
            <w:tcW w:w="679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размер дома</w:t>
            </w:r>
          </w:p>
        </w:tc>
        <w:tc>
          <w:tcPr>
            <w:tcW w:w="678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размер двора</w:t>
            </w:r>
          </w:p>
        </w:tc>
        <w:tc>
          <w:tcPr>
            <w:tcW w:w="699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финансовые условия</w:t>
            </w:r>
          </w:p>
        </w:tc>
      </w:tr>
      <w:tr w:rsidR="00942927" w:rsidRPr="00942927" w:rsidTr="00942927">
        <w:trPr>
          <w:trHeight w:val="206"/>
          <w:jc w:val="center"/>
        </w:trPr>
        <w:tc>
          <w:tcPr>
            <w:tcW w:w="1284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885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897</w:t>
            </w:r>
          </w:p>
        </w:tc>
        <w:tc>
          <w:tcPr>
            <w:tcW w:w="775" w:type="pct"/>
            <w:tcBorders>
              <w:bottom w:val="single" w:sz="4" w:space="0" w:color="auto"/>
              <w:tl2br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7514</w:t>
            </w:r>
          </w:p>
        </w:tc>
        <w:tc>
          <w:tcPr>
            <w:tcW w:w="679" w:type="pct"/>
            <w:tcBorders>
              <w:bottom w:val="single" w:sz="4" w:space="0" w:color="auto"/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554</w:t>
            </w:r>
          </w:p>
        </w:tc>
        <w:tc>
          <w:tcPr>
            <w:tcW w:w="678" w:type="pct"/>
            <w:tcBorders>
              <w:bottom w:val="single" w:sz="4" w:space="0" w:color="auto"/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7007</w:t>
            </w:r>
          </w:p>
        </w:tc>
        <w:tc>
          <w:tcPr>
            <w:tcW w:w="699" w:type="pct"/>
            <w:tcBorders>
              <w:bottom w:val="single" w:sz="4" w:space="0" w:color="auto"/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495</w:t>
            </w:r>
          </w:p>
        </w:tc>
      </w:tr>
      <w:tr w:rsidR="00942927" w:rsidRPr="00942927" w:rsidTr="00942927">
        <w:trPr>
          <w:jc w:val="center"/>
        </w:trPr>
        <w:tc>
          <w:tcPr>
            <w:tcW w:w="1284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885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549</w:t>
            </w:r>
          </w:p>
        </w:tc>
        <w:tc>
          <w:tcPr>
            <w:tcW w:w="775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704</w:t>
            </w:r>
          </w:p>
        </w:tc>
        <w:tc>
          <w:tcPr>
            <w:tcW w:w="679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897</w:t>
            </w:r>
          </w:p>
        </w:tc>
        <w:tc>
          <w:tcPr>
            <w:tcW w:w="678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972</w:t>
            </w:r>
          </w:p>
        </w:tc>
        <w:tc>
          <w:tcPr>
            <w:tcW w:w="699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419</w:t>
            </w:r>
          </w:p>
        </w:tc>
      </w:tr>
      <w:tr w:rsidR="00942927" w:rsidRPr="00942927" w:rsidTr="00942927">
        <w:trPr>
          <w:jc w:val="center"/>
        </w:trPr>
        <w:tc>
          <w:tcPr>
            <w:tcW w:w="1284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885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554</w:t>
            </w:r>
          </w:p>
        </w:tc>
        <w:tc>
          <w:tcPr>
            <w:tcW w:w="775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1782</w:t>
            </w:r>
          </w:p>
        </w:tc>
        <w:tc>
          <w:tcPr>
            <w:tcW w:w="679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549</w:t>
            </w:r>
          </w:p>
        </w:tc>
        <w:tc>
          <w:tcPr>
            <w:tcW w:w="678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021</w:t>
            </w:r>
          </w:p>
        </w:tc>
        <w:tc>
          <w:tcPr>
            <w:tcW w:w="699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3086</w:t>
            </w:r>
          </w:p>
        </w:tc>
      </w:tr>
    </w:tbl>
    <w:p w:rsidR="00942927" w:rsidRPr="00942927" w:rsidRDefault="00942927" w:rsidP="00942927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Cs w:val="28"/>
        </w:rPr>
      </w:pPr>
    </w:p>
    <w:p w:rsidR="00942927" w:rsidRPr="00942927" w:rsidRDefault="00942927" w:rsidP="00942927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Cs w:val="28"/>
        </w:rPr>
      </w:pPr>
      <w:r w:rsidRPr="00942927">
        <w:rPr>
          <w:rFonts w:ascii="Times New Roman" w:eastAsia="Times New Roman" w:hAnsi="Times New Roman" w:cs="Times New Roman"/>
          <w:szCs w:val="28"/>
        </w:rPr>
        <w:t>Умножаем полученную матрицу на столбец нормированных весов по цели матрично (по правилу строка на столбец):</w:t>
      </w:r>
    </w:p>
    <w:p w:rsidR="00942927" w:rsidRPr="00942927" w:rsidRDefault="0076525B" w:rsidP="00942927">
      <w:pPr>
        <w:spacing w:after="0" w:line="360" w:lineRule="auto"/>
        <w:ind w:left="0" w:firstLine="0"/>
        <w:rPr>
          <w:rFonts w:ascii="Times New Roman" w:eastAsia="Times New Roman" w:hAnsi="Times New Roman" w:cs="Times New Roman"/>
          <w:szCs w:val="28"/>
        </w:rPr>
      </w:pPr>
      <w:r w:rsidRPr="00942927">
        <w:rPr>
          <w:rFonts w:ascii="Times New Roman" w:eastAsia="Times New Roman" w:hAnsi="Times New Roman" w:cs="Times New Roman"/>
          <w:position w:val="-98"/>
          <w:szCs w:val="28"/>
        </w:rPr>
        <w:object w:dxaOrig="9240" w:dyaOrig="2100">
          <v:shape id="_x0000_i1048" type="#_x0000_t75" style="width:462pt;height:105.75pt" o:ole="">
            <v:imagedata r:id="rId45" o:title=""/>
          </v:shape>
          <o:OLEObject Type="Embed" ProgID="Equation.3" ShapeID="_x0000_i1048" DrawAspect="Content" ObjectID="_1617001859" r:id="rId46"/>
        </w:object>
      </w:r>
    </w:p>
    <w:p w:rsidR="00942927" w:rsidRPr="00942927" w:rsidRDefault="00942927" w:rsidP="00942927">
      <w:pPr>
        <w:spacing w:after="0" w:line="360" w:lineRule="auto"/>
        <w:ind w:left="0" w:firstLine="567"/>
        <w:jc w:val="center"/>
        <w:rPr>
          <w:rFonts w:ascii="Times New Roman" w:eastAsia="Times New Roman" w:hAnsi="Times New Roman" w:cs="Times New Roman"/>
          <w:szCs w:val="28"/>
        </w:rPr>
      </w:pPr>
    </w:p>
    <w:p w:rsidR="00942927" w:rsidRPr="00942927" w:rsidRDefault="00942927" w:rsidP="00942927">
      <w:pPr>
        <w:keepNext/>
        <w:spacing w:after="0" w:line="240" w:lineRule="auto"/>
        <w:ind w:left="0" w:firstLine="567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942927">
        <w:rPr>
          <w:rFonts w:ascii="Times New Roman" w:eastAsia="Times New Roman" w:hAnsi="Times New Roman" w:cs="Times New Roman"/>
          <w:color w:val="auto"/>
          <w:szCs w:val="28"/>
        </w:rPr>
        <w:t>Вектор весов альтернатив с точки зрения достижения поставленной цел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57"/>
        <w:gridCol w:w="1888"/>
        <w:gridCol w:w="4727"/>
      </w:tblGrid>
      <w:tr w:rsidR="00942927" w:rsidRPr="00942927" w:rsidTr="00942927">
        <w:trPr>
          <w:trHeight w:val="70"/>
          <w:jc w:val="center"/>
        </w:trPr>
        <w:tc>
          <w:tcPr>
            <w:tcW w:w="1545" w:type="pct"/>
            <w:vAlign w:val="center"/>
          </w:tcPr>
          <w:p w:rsidR="00942927" w:rsidRPr="00942927" w:rsidRDefault="00942927" w:rsidP="00FA430E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Cs w:val="28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Cs w:val="28"/>
              </w:rPr>
              <w:t>Варианты</w:t>
            </w:r>
          </w:p>
        </w:tc>
        <w:tc>
          <w:tcPr>
            <w:tcW w:w="986" w:type="pct"/>
            <w:tcBorders>
              <w:bottom w:val="single" w:sz="4" w:space="0" w:color="auto"/>
            </w:tcBorders>
            <w:shd w:val="clear" w:color="auto" w:fill="auto"/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szCs w:val="28"/>
              </w:rPr>
              <w:t>Доля</w:t>
            </w:r>
          </w:p>
        </w:tc>
        <w:tc>
          <w:tcPr>
            <w:tcW w:w="2469" w:type="pct"/>
            <w:tcBorders>
              <w:bottom w:val="single" w:sz="4" w:space="0" w:color="auto"/>
            </w:tcBorders>
            <w:shd w:val="clear" w:color="auto" w:fill="auto"/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szCs w:val="28"/>
              </w:rPr>
              <w:t>Доля в процентах</w:t>
            </w:r>
          </w:p>
        </w:tc>
      </w:tr>
      <w:tr w:rsidR="0076525B" w:rsidRPr="00942927" w:rsidTr="00942927">
        <w:trPr>
          <w:trHeight w:val="220"/>
          <w:jc w:val="center"/>
        </w:trPr>
        <w:tc>
          <w:tcPr>
            <w:tcW w:w="1545" w:type="pct"/>
          </w:tcPr>
          <w:p w:rsidR="0076525B" w:rsidRPr="00942927" w:rsidRDefault="0076525B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8"/>
              </w:rPr>
              <w:t>Дом А</w:t>
            </w:r>
          </w:p>
        </w:tc>
        <w:tc>
          <w:tcPr>
            <w:tcW w:w="986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0,5353</w:t>
            </w:r>
          </w:p>
        </w:tc>
        <w:tc>
          <w:tcPr>
            <w:tcW w:w="2469" w:type="pct"/>
            <w:tcBorders>
              <w:bottom w:val="single" w:sz="4" w:space="0" w:color="auto"/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53,53%</w:t>
            </w:r>
          </w:p>
        </w:tc>
      </w:tr>
      <w:tr w:rsidR="0076525B" w:rsidRPr="00942927" w:rsidTr="00942927">
        <w:trPr>
          <w:jc w:val="center"/>
        </w:trPr>
        <w:tc>
          <w:tcPr>
            <w:tcW w:w="1545" w:type="pct"/>
          </w:tcPr>
          <w:p w:rsidR="0076525B" w:rsidRPr="00942927" w:rsidRDefault="0076525B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8"/>
              </w:rPr>
              <w:t>Дом Б</w:t>
            </w:r>
          </w:p>
        </w:tc>
        <w:tc>
          <w:tcPr>
            <w:tcW w:w="986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0,2422</w:t>
            </w:r>
          </w:p>
        </w:tc>
        <w:tc>
          <w:tcPr>
            <w:tcW w:w="2469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24,22%</w:t>
            </w:r>
          </w:p>
        </w:tc>
      </w:tr>
      <w:tr w:rsidR="0076525B" w:rsidRPr="00942927" w:rsidTr="00942927">
        <w:trPr>
          <w:jc w:val="center"/>
        </w:trPr>
        <w:tc>
          <w:tcPr>
            <w:tcW w:w="1545" w:type="pct"/>
          </w:tcPr>
          <w:p w:rsidR="0076525B" w:rsidRPr="00942927" w:rsidRDefault="0076525B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8"/>
              </w:rPr>
              <w:t>Дом В</w:t>
            </w:r>
          </w:p>
        </w:tc>
        <w:tc>
          <w:tcPr>
            <w:tcW w:w="986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0,2225</w:t>
            </w:r>
          </w:p>
        </w:tc>
        <w:tc>
          <w:tcPr>
            <w:tcW w:w="2469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22,25%</w:t>
            </w:r>
          </w:p>
        </w:tc>
      </w:tr>
    </w:tbl>
    <w:p w:rsidR="00942927" w:rsidRPr="00942927" w:rsidRDefault="00942927" w:rsidP="00942927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Cs w:val="28"/>
        </w:rPr>
      </w:pPr>
    </w:p>
    <w:p w:rsidR="00942927" w:rsidRPr="00942927" w:rsidRDefault="00942927" w:rsidP="0076525B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942927">
        <w:rPr>
          <w:rFonts w:ascii="Times New Roman" w:eastAsia="Times New Roman" w:hAnsi="Times New Roman" w:cs="Times New Roman"/>
          <w:b/>
          <w:color w:val="auto"/>
          <w:szCs w:val="28"/>
        </w:rPr>
        <w:t>Вывод</w:t>
      </w:r>
      <w:r w:rsidRPr="00942927">
        <w:rPr>
          <w:rFonts w:ascii="Times New Roman" w:eastAsia="Times New Roman" w:hAnsi="Times New Roman" w:cs="Times New Roman"/>
          <w:color w:val="auto"/>
          <w:szCs w:val="28"/>
        </w:rPr>
        <w:t xml:space="preserve">: следует покупать </w:t>
      </w:r>
      <w:r w:rsidR="0076525B">
        <w:rPr>
          <w:rFonts w:ascii="Times New Roman" w:eastAsia="Times New Roman" w:hAnsi="Times New Roman" w:cs="Times New Roman"/>
          <w:color w:val="auto"/>
          <w:szCs w:val="28"/>
        </w:rPr>
        <w:t>ДОМ А</w:t>
      </w:r>
      <w:r w:rsidRPr="00942927">
        <w:rPr>
          <w:rFonts w:ascii="Times New Roman" w:eastAsia="Times New Roman" w:hAnsi="Times New Roman" w:cs="Times New Roman"/>
          <w:color w:val="auto"/>
          <w:szCs w:val="28"/>
        </w:rPr>
        <w:t xml:space="preserve">, поскольку ему отдается </w:t>
      </w:r>
      <w:r w:rsidR="0076525B">
        <w:rPr>
          <w:rFonts w:ascii="Times New Roman" w:eastAsia="Times New Roman" w:hAnsi="Times New Roman" w:cs="Times New Roman"/>
          <w:color w:val="auto"/>
          <w:szCs w:val="28"/>
        </w:rPr>
        <w:t>53,53</w:t>
      </w:r>
      <w:r w:rsidRPr="00942927">
        <w:rPr>
          <w:rFonts w:ascii="Times New Roman" w:eastAsia="Times New Roman" w:hAnsi="Times New Roman" w:cs="Times New Roman"/>
          <w:color w:val="auto"/>
          <w:szCs w:val="28"/>
        </w:rPr>
        <w:t>% приоритета.</w:t>
      </w:r>
    </w:p>
    <w:p w:rsidR="00942927" w:rsidRPr="00942927" w:rsidRDefault="00942927" w:rsidP="00942927">
      <w:p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auto"/>
          <w:szCs w:val="28"/>
        </w:rPr>
      </w:pPr>
    </w:p>
    <w:p w:rsidR="00424C4B" w:rsidRPr="00FD0F03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4C77BF" w:rsidRPr="00BF65AA" w:rsidRDefault="00FD0F03" w:rsidP="00B01F98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i/>
          <w:szCs w:val="28"/>
        </w:rPr>
        <w:br w:type="column"/>
      </w:r>
      <w:r w:rsidR="00B61B88" w:rsidRPr="00BF65AA">
        <w:rPr>
          <w:rFonts w:ascii="Times New Roman" w:hAnsi="Times New Roman" w:cs="Times New Roman"/>
          <w:i/>
          <w:szCs w:val="28"/>
        </w:rPr>
        <w:lastRenderedPageBreak/>
        <w:t>Задание 3.</w:t>
      </w:r>
      <w:r w:rsidR="00B61B88" w:rsidRPr="00BF65AA">
        <w:rPr>
          <w:rFonts w:ascii="Times New Roman" w:hAnsi="Times New Roman" w:cs="Times New Roman"/>
          <w:szCs w:val="28"/>
        </w:rPr>
        <w:t xml:space="preserve"> Построение и анализ краткосрочных прогнозов на основе экстраполяционных методов (линейный метод Брауна).</w:t>
      </w:r>
    </w:p>
    <w:p w:rsidR="004C77BF" w:rsidRPr="00BF65AA" w:rsidRDefault="00B61B88" w:rsidP="00B01F98">
      <w:pPr>
        <w:spacing w:after="0" w:line="360" w:lineRule="auto"/>
        <w:ind w:left="561" w:hanging="1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  <w:u w:val="single" w:color="000000"/>
        </w:rPr>
        <w:t>Типовая задача:</w:t>
      </w:r>
    </w:p>
    <w:p w:rsidR="004C77BF" w:rsidRPr="00BF65AA" w:rsidRDefault="00B61B88" w:rsidP="00B01F98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Имеются среднемесячные значения цены обыкновенной корпоративной акции за пятнадцать месяцев, представленные в таблице 3.</w:t>
      </w:r>
    </w:p>
    <w:p w:rsidR="004C77BF" w:rsidRPr="00BF65AA" w:rsidRDefault="00B61B88" w:rsidP="00BF65AA">
      <w:pPr>
        <w:spacing w:after="0" w:line="240" w:lineRule="auto"/>
        <w:ind w:left="1003" w:firstLine="6984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Таблица 3. Среднемесячные цены обыкновенной корпоративной акции за последние пятнадцать месяцев.</w:t>
      </w:r>
    </w:p>
    <w:tbl>
      <w:tblPr>
        <w:tblStyle w:val="TableGrid"/>
        <w:tblW w:w="7665" w:type="dxa"/>
        <w:tblInd w:w="986" w:type="dxa"/>
        <w:tblCellMar>
          <w:top w:w="15" w:type="dxa"/>
          <w:left w:w="115" w:type="dxa"/>
          <w:right w:w="115" w:type="dxa"/>
        </w:tblCellMar>
        <w:tblLook w:val="04A0"/>
      </w:tblPr>
      <w:tblGrid>
        <w:gridCol w:w="3825"/>
        <w:gridCol w:w="3840"/>
      </w:tblGrid>
      <w:tr w:rsidR="004C77BF" w:rsidRPr="00BF65AA">
        <w:trPr>
          <w:trHeight w:val="285"/>
        </w:trPr>
        <w:tc>
          <w:tcPr>
            <w:tcW w:w="3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b/>
                <w:szCs w:val="28"/>
              </w:rPr>
              <w:t>Номер наблюдения</w:t>
            </w:r>
          </w:p>
        </w:tc>
        <w:tc>
          <w:tcPr>
            <w:tcW w:w="384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b/>
                <w:szCs w:val="28"/>
              </w:rPr>
              <w:t>Цена акции (у.е.)</w:t>
            </w:r>
          </w:p>
        </w:tc>
      </w:tr>
      <w:tr w:rsidR="004C77BF" w:rsidRPr="00BF65AA">
        <w:trPr>
          <w:trHeight w:val="4151"/>
        </w:trPr>
        <w:tc>
          <w:tcPr>
            <w:tcW w:w="3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8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9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0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1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2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3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4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5</w:t>
            </w:r>
          </w:p>
        </w:tc>
        <w:tc>
          <w:tcPr>
            <w:tcW w:w="384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4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9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2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7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5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4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5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2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7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3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3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7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0</w:t>
            </w:r>
          </w:p>
        </w:tc>
      </w:tr>
    </w:tbl>
    <w:p w:rsidR="00B01F98" w:rsidRDefault="00B01F98" w:rsidP="00B01F98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B01F98" w:rsidRDefault="00B61B88" w:rsidP="00B01F98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 xml:space="preserve">Используя линейный метод Брауна (параметр сглаживания </w:t>
      </w:r>
      <w:r w:rsidRPr="00BF65AA">
        <w:rPr>
          <w:rFonts w:ascii="Times New Roman" w:eastAsia="Segoe UI Symbol" w:hAnsi="Times New Roman" w:cs="Times New Roman"/>
          <w:szCs w:val="28"/>
        </w:rPr>
        <w:t xml:space="preserve">α= </w:t>
      </w:r>
      <w:r w:rsidRPr="00BF65AA">
        <w:rPr>
          <w:rFonts w:ascii="Times New Roman" w:hAnsi="Times New Roman" w:cs="Times New Roman"/>
          <w:szCs w:val="28"/>
        </w:rPr>
        <w:t xml:space="preserve">0,4 </w:t>
      </w:r>
      <w:r w:rsidRPr="00BF65AA">
        <w:rPr>
          <w:rFonts w:ascii="Times New Roman" w:hAnsi="Times New Roman" w:cs="Times New Roman"/>
          <w:i/>
          <w:szCs w:val="28"/>
        </w:rPr>
        <w:t xml:space="preserve">и </w:t>
      </w:r>
      <w:r w:rsidRPr="00BF65AA">
        <w:rPr>
          <w:rFonts w:ascii="Times New Roman" w:hAnsi="Times New Roman" w:cs="Times New Roman"/>
          <w:szCs w:val="28"/>
        </w:rPr>
        <w:t>0,1) дать прогноз цены акции на шестнадцатый месяц (период упреждения равен 1) и оценить точность прогноза по среднеквадратической ошибке (MSE) и средней абсолютной процентной ошибке (MAPE).</w:t>
      </w:r>
    </w:p>
    <w:p w:rsidR="00B01F98" w:rsidRDefault="0076525B" w:rsidP="00B01F98">
      <w:pPr>
        <w:spacing w:after="0" w:line="360" w:lineRule="auto"/>
        <w:ind w:left="-15"/>
        <w:rPr>
          <w:rFonts w:ascii="Times New Roman" w:hAnsi="Times New Roman" w:cs="Times New Roman"/>
          <w:b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b/>
          <w:color w:val="auto"/>
          <w:szCs w:val="28"/>
          <w:lang w:eastAsia="en-US"/>
        </w:rPr>
        <w:t>Решение:</w:t>
      </w:r>
    </w:p>
    <w:p w:rsidR="00B01F98" w:rsidRDefault="0076525B" w:rsidP="00B01F98">
      <w:pPr>
        <w:spacing w:after="0" w:line="360" w:lineRule="auto"/>
        <w:ind w:left="-15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  <w:t xml:space="preserve">Модель Брауна строится в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несколько этапов.</w:t>
      </w:r>
    </w:p>
    <w:p w:rsidR="0076525B" w:rsidRPr="0076525B" w:rsidRDefault="0076525B" w:rsidP="00B01F98">
      <w:pPr>
        <w:spacing w:after="0" w:line="360" w:lineRule="auto"/>
        <w:ind w:left="-15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lastRenderedPageBreak/>
        <w:t>1) По первым пяти точкам временного ряда методом наименьших квадратов оцениваем параметры а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>0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и а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>1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линейной модели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2"/>
          <w:szCs w:val="28"/>
        </w:rPr>
        <w:object w:dxaOrig="1420" w:dyaOrig="380">
          <v:shape id="_x0000_i1049" type="#_x0000_t75" style="width:71.25pt;height:19.5pt" o:ole="">
            <v:imagedata r:id="rId47" o:title=""/>
          </v:shape>
          <o:OLEObject Type="Embed" ProgID="Equation.3" ShapeID="_x0000_i1049" DrawAspect="Content" ObjectID="_1617001860" r:id="rId48"/>
        </w:object>
      </w:r>
      <w:r w:rsidRPr="0076525B">
        <w:rPr>
          <w:rFonts w:ascii="Times New Roman" w:eastAsia="Times New Roman" w:hAnsi="Times New Roman" w:cs="Times New Roman"/>
          <w:color w:val="auto"/>
          <w:szCs w:val="28"/>
        </w:rPr>
        <w:t>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Получаем начальные значения параметров модели Брауна 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i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0(0)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0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cs="Times New Roman"/>
          <w:i/>
          <w:color w:val="auto"/>
          <w:szCs w:val="28"/>
          <w:lang w:eastAsia="en-US"/>
        </w:rPr>
        <w:t xml:space="preserve">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 xml:space="preserve">18,600;  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1(0)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1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cs="Times New Roman"/>
          <w:i/>
          <w:color w:val="auto"/>
          <w:szCs w:val="28"/>
          <w:lang w:eastAsia="en-US"/>
        </w:rPr>
        <w:t xml:space="preserve">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4,800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  <w:t>которые соответствуют моменту времени t=0 (определены с помощью функций EXCEL «ОТРЕЗОК» и «НАКЛОН» соответственно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sz w:val="27"/>
          <w:szCs w:val="27"/>
          <w:shd w:val="clear" w:color="auto" w:fill="FFFFFF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160" w:dyaOrig="360">
          <v:shape id="_x0000_i1050" type="#_x0000_t75" style="width:108pt;height:18.75pt" o:ole="">
            <v:imagedata r:id="rId49" o:title=""/>
          </v:shape>
          <o:OLEObject Type="Embed" ProgID="Equation.3" ShapeID="_x0000_i1050" DrawAspect="Content" ObjectID="_1617001861" r:id="rId50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2) Находим прогноз на первый шаг (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t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=1)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szCs w:val="28"/>
          <w:shd w:val="clear" w:color="auto" w:fill="FFFFFF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100" w:dyaOrig="360">
          <v:shape id="_x0000_i1051" type="#_x0000_t75" style="width:154.5pt;height:18.75pt" o:ole="">
            <v:imagedata r:id="rId51" o:title=""/>
          </v:shape>
          <o:OLEObject Type="Embed" ProgID="Equation.3" ShapeID="_x0000_i1051" DrawAspect="Content" ObjectID="_1617001862" r:id="rId52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3) Определяем величину отклонения расчетного значения от фактического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940" w:dyaOrig="360">
          <v:shape id="_x0000_i1052" type="#_x0000_t75" style="width:146.25pt;height:18.75pt" o:ole="">
            <v:imagedata r:id="rId53" o:title=""/>
          </v:shape>
          <o:OLEObject Type="Embed" ProgID="Equation.3" ShapeID="_x0000_i1052" DrawAspect="Content" ObjectID="_1617001863" r:id="rId54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cs="Times New Roman"/>
          <w:color w:val="auto"/>
          <w:sz w:val="22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4) Скорректируем параметры модели для параметра сглаживания α=0,4 (β=1-0,4=0,6)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Получим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3500" w:dyaOrig="420">
          <v:shape id="_x0000_i1053" type="#_x0000_t75" style="width:174pt;height:21pt" o:ole="">
            <v:imagedata r:id="rId55" o:title=""/>
          </v:shape>
          <o:OLEObject Type="Embed" ProgID="Equation.3" ShapeID="_x0000_i1053" DrawAspect="Content" ObjectID="_1617001864" r:id="rId56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6940" w:dyaOrig="400">
          <v:shape id="_x0000_i1054" type="#_x0000_t75" style="width:348.75pt;height:19.5pt" o:ole="">
            <v:imagedata r:id="rId57" o:title=""/>
          </v:shape>
          <o:OLEObject Type="Embed" ProgID="Equation.3" ShapeID="_x0000_i1054" DrawAspect="Content" ObjectID="_1617001865" r:id="rId58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10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2299" w:dyaOrig="400">
          <v:shape id="_x0000_i1055" type="#_x0000_t75" style="width:114.75pt;height:19.5pt" o:ole="">
            <v:imagedata r:id="rId59" o:title=""/>
          </v:shape>
          <o:OLEObject Type="Embed" ProgID="Equation.3" ShapeID="_x0000_i1055" DrawAspect="Content" ObjectID="_1617001866" r:id="rId60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5319" w:dyaOrig="400">
          <v:shape id="_x0000_i1056" type="#_x0000_t75" style="width:266.25pt;height:19.5pt" o:ole="">
            <v:imagedata r:id="rId61" o:title=""/>
          </v:shape>
          <o:OLEObject Type="Embed" ProgID="Equation.3" ShapeID="_x0000_i1056" DrawAspect="Content" ObjectID="_1617001867" r:id="rId62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5) По модели со скорректированными параметрами a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 xml:space="preserve">0(t)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и a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 xml:space="preserve">1(t)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находим прогноз на следующий момент времени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1820" w:dyaOrig="400">
          <v:shape id="_x0000_i1057" type="#_x0000_t75" style="width:91.5pt;height:19.5pt" o:ole="">
            <v:imagedata r:id="rId63" o:title=""/>
          </v:shape>
          <o:OLEObject Type="Embed" ProgID="Equation.3" ShapeID="_x0000_i1057" DrawAspect="Content" ObjectID="_1617001868" r:id="rId64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Для t=2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4420" w:dyaOrig="400">
          <v:shape id="_x0000_i1058" type="#_x0000_t75" style="width:221.25pt;height:19.5pt" o:ole="">
            <v:imagedata r:id="rId65" o:title=""/>
          </v:shape>
          <o:OLEObject Type="Embed" ProgID="Equation.3" ShapeID="_x0000_i1058" DrawAspect="Content" ObjectID="_1617001869" r:id="rId66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lastRenderedPageBreak/>
        <w:t>6) Возвращаемся к пункту 3 и повторяем вычисления до конца временного ряда.</w:t>
      </w:r>
    </w:p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94"/>
        <w:gridCol w:w="1194"/>
        <w:gridCol w:w="1197"/>
        <w:gridCol w:w="1199"/>
        <w:gridCol w:w="1197"/>
        <w:gridCol w:w="1197"/>
        <w:gridCol w:w="1199"/>
        <w:gridCol w:w="1197"/>
      </w:tblGrid>
      <w:tr w:rsidR="0076525B" w:rsidRPr="0076525B" w:rsidTr="00FA430E">
        <w:trPr>
          <w:trHeight w:val="495"/>
          <w:jc w:val="center"/>
        </w:trPr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79" w:dyaOrig="380">
                <v:shape id="_x0000_i1059" type="#_x0000_t75" style="width:14.25pt;height:19.5pt" o:ole="">
                  <v:imagedata r:id="rId67" o:title=""/>
                </v:shape>
                <o:OLEObject Type="Embed" ProgID="Equation.3" ShapeID="_x0000_i1059" DrawAspect="Content" ObjectID="_1617001870" r:id="rId68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626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12"/>
                <w:sz w:val="22"/>
                <w:lang w:eastAsia="en-US"/>
              </w:rPr>
              <w:object w:dxaOrig="260" w:dyaOrig="420">
                <v:shape id="_x0000_i1060" type="#_x0000_t75" style="width:13.5pt;height:21pt" o:ole="">
                  <v:imagedata r:id="rId69" o:title=""/>
                </v:shape>
                <o:OLEObject Type="Embed" ProgID="Equation.3" ShapeID="_x0000_i1060" DrawAspect="Content" ObjectID="_1617001871" r:id="rId70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40" w:dyaOrig="380">
                <v:shape id="_x0000_i1061" type="#_x0000_t75" style="width:12pt;height:19.5pt" o:ole="">
                  <v:imagedata r:id="rId71" o:title=""/>
                </v:shape>
                <o:OLEObject Type="Embed" ProgID="Equation.3" ShapeID="_x0000_i1061" DrawAspect="Content" ObjectID="_1617001872" r:id="rId72"/>
              </w:object>
            </w:r>
          </w:p>
        </w:tc>
        <w:tc>
          <w:tcPr>
            <w:tcW w:w="626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  <w:object w:dxaOrig="380" w:dyaOrig="820">
                <v:shape id="_x0000_i1062" type="#_x0000_t75" style="width:19.5pt;height:42pt" o:ole="">
                  <v:imagedata r:id="rId73" o:title=""/>
                </v:shape>
                <o:OLEObject Type="Embed" ProgID="Equation.3" ShapeID="_x0000_i1062" DrawAspect="Content" ObjectID="_1617001873" r:id="rId74"/>
              </w:object>
            </w:r>
          </w:p>
        </w:tc>
        <w:tc>
          <w:tcPr>
            <w:tcW w:w="625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60" w:dyaOrig="380">
                <v:shape id="_x0000_i1063" type="#_x0000_t75" style="width:13.5pt;height:19.5pt" o:ole="">
                  <v:imagedata r:id="rId75" o:title=""/>
                </v:shape>
                <o:OLEObject Type="Embed" ProgID="Equation.3" ShapeID="_x0000_i1063" DrawAspect="Content" ObjectID="_1617001874" r:id="rId76"/>
              </w:object>
            </w:r>
          </w:p>
        </w:tc>
      </w:tr>
      <w:tr w:rsidR="0076525B" w:rsidRPr="0076525B" w:rsidTr="00FA430E">
        <w:trPr>
          <w:trHeight w:val="345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8,600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80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3,4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6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56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4,424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82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0,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5,2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1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7,542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6,889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46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9,3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6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1,58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2,328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43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,7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2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23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8,556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22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7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2,7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,75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3,002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44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7,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0,4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8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9,174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0,762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2,24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8,5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4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1,98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,66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90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5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0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329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206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,7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2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6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5,647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1,6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,46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9,1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7,1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0,84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4,56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9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7,4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5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0,908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,5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00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2,5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9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5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1,55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6,445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7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9,3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,6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5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,53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1,676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23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6,9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9,9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8,148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,56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,10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9,46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5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95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умма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,75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43,357</w:t>
            </w:r>
          </w:p>
        </w:tc>
      </w:tr>
    </w:tbl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7) Вычислим среднюю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абсолютную процентн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AP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для данного параметра сглаживания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position w:val="-36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32"/>
          <w:szCs w:val="28"/>
        </w:rPr>
        <w:object w:dxaOrig="5120" w:dyaOrig="760">
          <v:shape id="_x0000_i1064" type="#_x0000_t75" style="width:256.5pt;height:37.5pt" o:ole="">
            <v:imagedata r:id="rId77" o:title=""/>
          </v:shape>
          <o:OLEObject Type="Embed" ProgID="Equation.3" ShapeID="_x0000_i1064" DrawAspect="Content" ObjectID="_1617001875" r:id="rId78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8) Вычислим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среднеквадратическ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S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cs="Times New Roman"/>
          <w:color w:val="auto"/>
          <w:position w:val="-24"/>
          <w:szCs w:val="28"/>
          <w:lang w:eastAsia="en-US"/>
        </w:rPr>
        <w:object w:dxaOrig="4260" w:dyaOrig="620">
          <v:shape id="_x0000_i1065" type="#_x0000_t75" style="width:212.25pt;height:30pt" o:ole="">
            <v:imagedata r:id="rId79" o:title=""/>
          </v:shape>
          <o:OLEObject Type="Embed" ProgID="Equation.3" ShapeID="_x0000_i1065" DrawAspect="Content" ObjectID="_1617001876" r:id="rId80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Выполним аналогичный расчет при α=0,1 и β=0,9: </w:t>
      </w:r>
    </w:p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94"/>
        <w:gridCol w:w="1194"/>
        <w:gridCol w:w="1197"/>
        <w:gridCol w:w="1199"/>
        <w:gridCol w:w="1197"/>
        <w:gridCol w:w="1197"/>
        <w:gridCol w:w="1199"/>
        <w:gridCol w:w="1197"/>
      </w:tblGrid>
      <w:tr w:rsidR="0076525B" w:rsidRPr="0076525B" w:rsidTr="00FA430E">
        <w:trPr>
          <w:trHeight w:val="495"/>
          <w:jc w:val="center"/>
        </w:trPr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79" w:dyaOrig="380">
                <v:shape id="_x0000_i1066" type="#_x0000_t75" style="width:14.25pt;height:19.5pt" o:ole="">
                  <v:imagedata r:id="rId67" o:title=""/>
                </v:shape>
                <o:OLEObject Type="Embed" ProgID="Equation.3" ShapeID="_x0000_i1066" DrawAspect="Content" ObjectID="_1617001877" r:id="rId81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626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12"/>
                <w:sz w:val="22"/>
                <w:lang w:eastAsia="en-US"/>
              </w:rPr>
              <w:object w:dxaOrig="260" w:dyaOrig="420">
                <v:shape id="_x0000_i1067" type="#_x0000_t75" style="width:13.5pt;height:21pt" o:ole="">
                  <v:imagedata r:id="rId69" o:title=""/>
                </v:shape>
                <o:OLEObject Type="Embed" ProgID="Equation.3" ShapeID="_x0000_i1067" DrawAspect="Content" ObjectID="_1617001878" r:id="rId82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40" w:dyaOrig="380">
                <v:shape id="_x0000_i1068" type="#_x0000_t75" style="width:12pt;height:19.5pt" o:ole="">
                  <v:imagedata r:id="rId71" o:title=""/>
                </v:shape>
                <o:OLEObject Type="Embed" ProgID="Equation.3" ShapeID="_x0000_i1068" DrawAspect="Content" ObjectID="_1617001879" r:id="rId83"/>
              </w:object>
            </w:r>
          </w:p>
        </w:tc>
        <w:tc>
          <w:tcPr>
            <w:tcW w:w="626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  <w:object w:dxaOrig="380" w:dyaOrig="820">
                <v:shape id="_x0000_i1069" type="#_x0000_t75" style="width:19.5pt;height:42pt" o:ole="">
                  <v:imagedata r:id="rId73" o:title=""/>
                </v:shape>
                <o:OLEObject Type="Embed" ProgID="Equation.3" ShapeID="_x0000_i1069" DrawAspect="Content" ObjectID="_1617001880" r:id="rId84"/>
              </w:object>
            </w:r>
          </w:p>
        </w:tc>
        <w:tc>
          <w:tcPr>
            <w:tcW w:w="625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60" w:dyaOrig="380">
                <v:shape id="_x0000_i1070" type="#_x0000_t75" style="width:13.5pt;height:19.5pt" o:ole="">
                  <v:imagedata r:id="rId75" o:title=""/>
                </v:shape>
                <o:OLEObject Type="Embed" ProgID="Equation.3" ShapeID="_x0000_i1070" DrawAspect="Content" ObjectID="_1617001881" r:id="rId85"/>
              </w:object>
            </w:r>
          </w:p>
        </w:tc>
      </w:tr>
      <w:tr w:rsidR="0076525B" w:rsidRPr="0076525B" w:rsidTr="00FA430E">
        <w:trPr>
          <w:trHeight w:val="345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8,600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80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3,4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6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56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3,704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10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8,8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3,8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5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4,50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8,084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38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2,4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45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356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2,75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67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,43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4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469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,72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97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,7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0,7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487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,565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83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7,4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0,4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81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8,23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,42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6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8,2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3,29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7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,812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7,663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23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9,9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5,9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4,81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8,779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11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9,8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1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9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6,064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0,865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086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,95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0,9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903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,770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905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4,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2,3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8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51,909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7,01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24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1,26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7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,015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1,593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57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6,1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8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9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6,646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,4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874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3,34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6,3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95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0,225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2,13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66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6,8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6,8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9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6,33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умма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,415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91,321</w:t>
            </w:r>
          </w:p>
        </w:tc>
      </w:tr>
    </w:tbl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Средняя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абсолютная процентная ошибка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AP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для данного параметра: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position w:val="-36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32"/>
          <w:szCs w:val="28"/>
        </w:rPr>
        <w:object w:dxaOrig="5020" w:dyaOrig="760">
          <v:shape id="_x0000_i1071" type="#_x0000_t75" style="width:252pt;height:37.5pt" o:ole="">
            <v:imagedata r:id="rId86" o:title=""/>
          </v:shape>
          <o:OLEObject Type="Embed" ProgID="Equation.3" ShapeID="_x0000_i1071" DrawAspect="Content" ObjectID="_1617001882" r:id="rId87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Вычислим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среднеквадратическ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S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cs="Times New Roman"/>
          <w:color w:val="auto"/>
          <w:position w:val="-24"/>
          <w:szCs w:val="28"/>
          <w:lang w:eastAsia="en-US"/>
        </w:rPr>
        <w:object w:dxaOrig="4239" w:dyaOrig="620">
          <v:shape id="_x0000_i1072" type="#_x0000_t75" style="width:212.25pt;height:30pt" o:ole="">
            <v:imagedata r:id="rId88" o:title=""/>
          </v:shape>
          <o:OLEObject Type="Embed" ProgID="Equation.3" ShapeID="_x0000_i1072" DrawAspect="Content" ObjectID="_1617001883" r:id="rId89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Таким образом, судя по средней абсолютной процентной ошибке при α =0,4 и α =0,1, в первом случае 11,690%, а во втором случае 9,432%. Следовательно, α =0,1 – лучшее значение параметра сглаживания, т.к.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абсолютная процентная ошибка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меньше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Выполним прогноз по модели Брауна при α=0,1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7339" w:dyaOrig="400">
          <v:shape id="_x0000_i1073" type="#_x0000_t75" style="width:366.75pt;height:19.5pt" o:ole="">
            <v:imagedata r:id="rId90" o:title=""/>
          </v:shape>
          <o:OLEObject Type="Embed" ProgID="Equation.3" ShapeID="_x0000_i1073" DrawAspect="Content" ObjectID="_1617001884" r:id="rId91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10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5660" w:dyaOrig="400">
          <v:shape id="_x0000_i1074" type="#_x0000_t75" style="width:283.5pt;height:19.5pt" o:ole="">
            <v:imagedata r:id="rId92" o:title=""/>
          </v:shape>
          <o:OLEObject Type="Embed" ProgID="Equation.3" ShapeID="_x0000_i1074" DrawAspect="Content" ObjectID="_1617001885" r:id="rId93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4580" w:dyaOrig="400">
          <v:shape id="_x0000_i1075" type="#_x0000_t75" style="width:229.5pt;height:19.5pt" o:ole="">
            <v:imagedata r:id="rId94" o:title=""/>
          </v:shape>
          <o:OLEObject Type="Embed" ProgID="Equation.3" ShapeID="_x0000_i1075" DrawAspect="Content" ObjectID="_1617001886" r:id="rId95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noProof/>
          <w:color w:val="auto"/>
          <w:szCs w:val="28"/>
        </w:rPr>
        <w:lastRenderedPageBreak/>
        <w:drawing>
          <wp:inline distT="0" distB="0" distL="0" distR="0">
            <wp:extent cx="5996568" cy="2504364"/>
            <wp:effectExtent l="0" t="0" r="444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1392" cy="25063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br w:type="column"/>
      </w:r>
      <w:r w:rsidRPr="0076525B">
        <w:rPr>
          <w:rFonts w:ascii="Times New Roman" w:hAnsi="Times New Roman" w:cs="Times New Roman"/>
          <w:b/>
          <w:i/>
          <w:color w:val="auto"/>
          <w:szCs w:val="28"/>
          <w:lang w:eastAsia="en-US"/>
        </w:rPr>
        <w:lastRenderedPageBreak/>
        <w:t>Задание 4.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Построение и анализ среднесрочных прогнозов на основе экстраполяции линейным трендом.</w: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Для типовой задачи 3 сделать среднесрочный прогноз на пять месяцев вперед (период упреждения равен 5). Качество прогноза определить по коэффициенту детерминации R</w:t>
      </w:r>
      <w:r w:rsidRPr="0076525B">
        <w:rPr>
          <w:rFonts w:ascii="Times New Roman" w:hAnsi="Times New Roman" w:cs="Times New Roman"/>
          <w:color w:val="auto"/>
          <w:szCs w:val="28"/>
          <w:vertAlign w:val="superscript"/>
          <w:lang w:eastAsia="en-US"/>
        </w:rPr>
        <w:t>2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.</w: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b/>
          <w:color w:val="auto"/>
          <w:szCs w:val="28"/>
          <w:lang w:eastAsia="en-US"/>
        </w:rPr>
        <w:t>Решение:</w:t>
      </w:r>
    </w:p>
    <w:p w:rsidR="0076525B" w:rsidRPr="0076525B" w:rsidRDefault="0076525B" w:rsidP="0076525B">
      <w:pPr>
        <w:spacing w:after="0" w:line="240" w:lineRule="auto"/>
        <w:ind w:left="0" w:firstLine="0"/>
        <w:jc w:val="right"/>
        <w:rPr>
          <w:rFonts w:ascii="Times New Roman" w:hAnsi="Times New Roman" w:cs="Times New Roman"/>
          <w:b/>
          <w:i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b/>
          <w:i/>
          <w:color w:val="auto"/>
          <w:szCs w:val="28"/>
          <w:lang w:eastAsia="en-US"/>
        </w:rPr>
        <w:t>Таблица 1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hAnsi="Times New Roman" w:cs="Times New Roman"/>
          <w:b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b/>
          <w:color w:val="auto"/>
          <w:szCs w:val="28"/>
          <w:lang w:eastAsia="en-US"/>
        </w:rPr>
        <w:t>Среднемесячные цена обыкновенной корпоративной акции за последние пятнадцать месяцев</w:t>
      </w:r>
    </w:p>
    <w:tbl>
      <w:tblPr>
        <w:tblStyle w:val="10"/>
        <w:tblW w:w="0" w:type="auto"/>
        <w:tblLook w:val="04A0"/>
      </w:tblPr>
      <w:tblGrid>
        <w:gridCol w:w="4785"/>
        <w:gridCol w:w="4786"/>
      </w:tblGrid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Номер наблюдения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Цена акции (у.е.)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25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25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34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39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5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42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6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37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7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45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8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44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9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55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0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52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1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67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2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63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3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73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4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67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5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70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79" w:firstLine="0"/>
        <w:jc w:val="both"/>
        <w:rPr>
          <w:rFonts w:ascii="Times New Roman" w:hAnsi="Times New Roman" w:cs="Times New Roman"/>
          <w:b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Построим линейную модель </w:t>
      </w:r>
      <w:r w:rsidRPr="0076525B">
        <w:rPr>
          <w:rFonts w:ascii="Times New Roman" w:hAnsi="Times New Roman" w:cs="Times New Roman"/>
          <w:color w:val="auto"/>
          <w:position w:val="-12"/>
          <w:szCs w:val="28"/>
          <w:lang w:eastAsia="en-US"/>
        </w:rPr>
        <w:object w:dxaOrig="1380" w:dyaOrig="380">
          <v:shape id="_x0000_i1076" type="#_x0000_t75" style="width:69pt;height:19.5pt" o:ole="">
            <v:imagedata r:id="rId97" o:title=""/>
          </v:shape>
          <o:OLEObject Type="Embed" ProgID="Equation.DSMT4" ShapeID="_x0000_i1076" DrawAspect="Content" ObjectID="_1617001887" r:id="rId98"/>
        </w:object>
      </w:r>
      <w:r w:rsidRPr="0076525B">
        <w:rPr>
          <w:rFonts w:ascii="Times New Roman" w:hAnsi="Times New Roman" w:cs="Times New Roman"/>
          <w:i/>
          <w:color w:val="auto"/>
          <w:szCs w:val="28"/>
          <w:lang w:eastAsia="en-US"/>
        </w:rPr>
        <w:t>,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параметры которой оценить МНК (</w:t>
      </w:r>
      <w:r w:rsidRPr="0076525B">
        <w:rPr>
          <w:rFonts w:ascii="Times New Roman" w:hAnsi="Times New Roman" w:cs="Times New Roman"/>
          <w:color w:val="auto"/>
          <w:position w:val="-10"/>
          <w:szCs w:val="28"/>
          <w:lang w:eastAsia="en-US"/>
        </w:rPr>
        <w:object w:dxaOrig="480" w:dyaOrig="360">
          <v:shape id="_x0000_i1077" type="#_x0000_t75" style="width:24pt;height:19.5pt" o:ole="">
            <v:imagedata r:id="rId99" o:title=""/>
          </v:shape>
          <o:OLEObject Type="Embed" ProgID="Equation.DSMT4" ShapeID="_x0000_i1077" DrawAspect="Content" ObjectID="_1617001888" r:id="rId100"/>
        </w:objec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- расчетные, смоделированные значения временного ряда) с использованием матричных функций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020" w:dyaOrig="420">
          <v:shape id="_x0000_i1078" type="#_x0000_t75" style="width:100.5pt;height:21pt" o:ole="">
            <v:imagedata r:id="rId101" o:title=""/>
          </v:shape>
          <o:OLEObject Type="Embed" ProgID="Equation.3" ShapeID="_x0000_i1078" DrawAspect="Content" ObjectID="_1617001889" r:id="rId102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  <w:lang w:val="en-US"/>
        </w:rPr>
      </w:pPr>
      <w:r w:rsidRPr="0076525B">
        <w:rPr>
          <w:rFonts w:ascii="Georgia" w:eastAsia="Times New Roman" w:hAnsi="Georgia" w:cs="Times New Roman"/>
          <w:szCs w:val="28"/>
        </w:rPr>
        <w:t xml:space="preserve">Матрица </w:t>
      </w:r>
      <w:r w:rsidRPr="0076525B">
        <w:rPr>
          <w:rFonts w:ascii="Georgia" w:eastAsia="Times New Roman" w:hAnsi="Georgia" w:cs="Times New Roman"/>
          <w:b/>
          <w:i/>
          <w:szCs w:val="28"/>
          <w:lang w:val="en-US"/>
        </w:rPr>
        <w:t>X</w:t>
      </w:r>
      <w:r w:rsidRPr="0076525B">
        <w:rPr>
          <w:rFonts w:ascii="Georgia" w:eastAsia="Times New Roman" w:hAnsi="Georgia" w:cs="Times New Roman"/>
          <w:i/>
          <w:szCs w:val="28"/>
          <w:lang w:val="en-US"/>
        </w:rPr>
        <w:t>:</w:t>
      </w:r>
    </w:p>
    <w:tbl>
      <w:tblPr>
        <w:tblW w:w="16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94"/>
        <w:gridCol w:w="1595"/>
      </w:tblGrid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lastRenderedPageBreak/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2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3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4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5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6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7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8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9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0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1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2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3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4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5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  <w:lang w:val="en-US"/>
        </w:rPr>
      </w:pPr>
      <w:r w:rsidRPr="0076525B">
        <w:rPr>
          <w:rFonts w:ascii="Times New Roman" w:hAnsi="Times New Roman" w:cs="Times New Roman"/>
          <w:szCs w:val="28"/>
          <w:lang w:val="en-US" w:eastAsia="en-US"/>
        </w:rPr>
        <w:t xml:space="preserve">Матрица </w:t>
      </w:r>
      <w:r w:rsidRPr="0076525B">
        <w:rPr>
          <w:rFonts w:ascii="Times New Roman" w:hAnsi="Times New Roman" w:cs="Times New Roman"/>
          <w:position w:val="-4"/>
          <w:szCs w:val="28"/>
          <w:lang w:val="en-US" w:eastAsia="en-US"/>
        </w:rPr>
        <w:object w:dxaOrig="420" w:dyaOrig="320">
          <v:shape id="_x0000_i1079" type="#_x0000_t75" style="width:21pt;height:15.75pt" o:ole="">
            <v:imagedata r:id="rId103" o:title=""/>
          </v:shape>
          <o:OLEObject Type="Embed" ProgID="Equation.3" ShapeID="_x0000_i1079" DrawAspect="Content" ObjectID="_1617001890" r:id="rId104"/>
        </w:object>
      </w:r>
      <w:r w:rsidRPr="0076525B">
        <w:rPr>
          <w:rFonts w:ascii="Times New Roman" w:hAnsi="Times New Roman" w:cs="Times New Roman"/>
          <w:szCs w:val="28"/>
          <w:lang w:val="en-US" w:eastAsia="en-US"/>
        </w:rPr>
        <w:t>:</w:t>
      </w:r>
    </w:p>
    <w:tbl>
      <w:tblPr>
        <w:tblW w:w="9463" w:type="dxa"/>
        <w:tblInd w:w="108" w:type="dxa"/>
        <w:tblLayout w:type="fixed"/>
        <w:tblLook w:val="04A0"/>
      </w:tblPr>
      <w:tblGrid>
        <w:gridCol w:w="630"/>
        <w:gridCol w:w="631"/>
        <w:gridCol w:w="631"/>
        <w:gridCol w:w="631"/>
        <w:gridCol w:w="631"/>
        <w:gridCol w:w="631"/>
        <w:gridCol w:w="631"/>
        <w:gridCol w:w="630"/>
        <w:gridCol w:w="631"/>
        <w:gridCol w:w="631"/>
        <w:gridCol w:w="631"/>
        <w:gridCol w:w="631"/>
        <w:gridCol w:w="631"/>
        <w:gridCol w:w="631"/>
        <w:gridCol w:w="631"/>
      </w:tblGrid>
      <w:tr w:rsidR="0076525B" w:rsidRPr="0076525B" w:rsidTr="00FA430E">
        <w:trPr>
          <w:trHeight w:val="300"/>
        </w:trPr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</w:tr>
      <w:tr w:rsidR="0076525B" w:rsidRPr="0076525B" w:rsidTr="00FA430E">
        <w:trPr>
          <w:trHeight w:val="360"/>
        </w:trPr>
        <w:tc>
          <w:tcPr>
            <w:tcW w:w="6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3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4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5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6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7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8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9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0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1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3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4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5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</w:rPr>
      </w:pPr>
    </w:p>
    <w:tbl>
      <w:tblPr>
        <w:tblStyle w:val="41"/>
        <w:tblW w:w="0" w:type="auto"/>
        <w:jc w:val="center"/>
        <w:tblLook w:val="01E0"/>
      </w:tblPr>
      <w:tblGrid>
        <w:gridCol w:w="1914"/>
        <w:gridCol w:w="1914"/>
        <w:gridCol w:w="1914"/>
      </w:tblGrid>
      <w:tr w:rsidR="0076525B" w:rsidRPr="0076525B" w:rsidTr="00FA430E">
        <w:trPr>
          <w:jc w:val="center"/>
        </w:trPr>
        <w:tc>
          <w:tcPr>
            <w:tcW w:w="191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cs="Times New Roman"/>
                <w:color w:val="auto"/>
                <w:position w:val="-4"/>
                <w:szCs w:val="28"/>
                <w:lang w:eastAsia="en-US"/>
              </w:rPr>
              <w:object w:dxaOrig="680" w:dyaOrig="320">
                <v:shape id="_x0000_i1080" type="#_x0000_t75" style="width:34.5pt;height:15pt" o:ole="">
                  <v:imagedata r:id="rId105" o:title=""/>
                </v:shape>
                <o:OLEObject Type="Embed" ProgID="Equation.3" ShapeID="_x0000_i1080" DrawAspect="Content" ObjectID="_1617001891" r:id="rId106"/>
              </w:object>
            </w:r>
            <w:r w:rsidRPr="0076525B">
              <w:rPr>
                <w:rFonts w:ascii="Times New Roman" w:eastAsia="Times New Roman" w:hAnsi="Times New Roman" w:cs="Times New Roman"/>
                <w:color w:val="auto"/>
                <w:szCs w:val="28"/>
              </w:rPr>
              <w:t>=</w:t>
            </w:r>
          </w:p>
        </w:tc>
        <w:tc>
          <w:tcPr>
            <w:tcW w:w="1914" w:type="dxa"/>
            <w:tcBorders>
              <w:lef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15</w:t>
            </w:r>
          </w:p>
        </w:tc>
        <w:tc>
          <w:tcPr>
            <w:tcW w:w="1914" w:type="dxa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120</w:t>
            </w:r>
          </w:p>
        </w:tc>
      </w:tr>
      <w:tr w:rsidR="0076525B" w:rsidRPr="0076525B" w:rsidTr="00FA430E">
        <w:trPr>
          <w:jc w:val="center"/>
        </w:trPr>
        <w:tc>
          <w:tcPr>
            <w:tcW w:w="1914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</w:p>
        </w:tc>
        <w:tc>
          <w:tcPr>
            <w:tcW w:w="1914" w:type="dxa"/>
            <w:tcBorders>
              <w:lef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120</w:t>
            </w:r>
          </w:p>
        </w:tc>
        <w:tc>
          <w:tcPr>
            <w:tcW w:w="1914" w:type="dxa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1240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</w:rPr>
      </w:pPr>
    </w:p>
    <w:tbl>
      <w:tblPr>
        <w:tblStyle w:val="41"/>
        <w:tblW w:w="0" w:type="auto"/>
        <w:jc w:val="center"/>
        <w:tblLook w:val="01E0"/>
      </w:tblPr>
      <w:tblGrid>
        <w:gridCol w:w="1914"/>
        <w:gridCol w:w="1914"/>
        <w:gridCol w:w="1914"/>
      </w:tblGrid>
      <w:tr w:rsidR="0076525B" w:rsidRPr="0076525B" w:rsidTr="00FA430E">
        <w:trPr>
          <w:jc w:val="center"/>
        </w:trPr>
        <w:tc>
          <w:tcPr>
            <w:tcW w:w="191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cs="Times New Roman"/>
                <w:color w:val="auto"/>
                <w:position w:val="-10"/>
                <w:szCs w:val="28"/>
                <w:lang w:eastAsia="en-US"/>
              </w:rPr>
              <w:object w:dxaOrig="980" w:dyaOrig="420">
                <v:shape id="_x0000_i1081" type="#_x0000_t75" style="width:49.5pt;height:21pt" o:ole="">
                  <v:imagedata r:id="rId107" o:title=""/>
                </v:shape>
                <o:OLEObject Type="Embed" ProgID="Equation.3" ShapeID="_x0000_i1081" DrawAspect="Content" ObjectID="_1617001892" r:id="rId108"/>
              </w:object>
            </w:r>
            <w:r w:rsidRPr="0076525B">
              <w:rPr>
                <w:rFonts w:ascii="Times New Roman" w:eastAsia="Times New Roman" w:hAnsi="Times New Roman" w:cs="Times New Roman"/>
                <w:color w:val="auto"/>
                <w:szCs w:val="28"/>
              </w:rPr>
              <w:t>=</w:t>
            </w:r>
          </w:p>
        </w:tc>
        <w:tc>
          <w:tcPr>
            <w:tcW w:w="1914" w:type="dxa"/>
            <w:tcBorders>
              <w:lef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0,295</w:t>
            </w:r>
          </w:p>
        </w:tc>
        <w:tc>
          <w:tcPr>
            <w:tcW w:w="1914" w:type="dxa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-0,029</w:t>
            </w:r>
          </w:p>
        </w:tc>
      </w:tr>
      <w:tr w:rsidR="0076525B" w:rsidRPr="0076525B" w:rsidTr="00FA430E">
        <w:trPr>
          <w:jc w:val="center"/>
        </w:trPr>
        <w:tc>
          <w:tcPr>
            <w:tcW w:w="1914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</w:p>
        </w:tc>
        <w:tc>
          <w:tcPr>
            <w:tcW w:w="1914" w:type="dxa"/>
            <w:tcBorders>
              <w:lef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-0,029</w:t>
            </w:r>
          </w:p>
        </w:tc>
        <w:tc>
          <w:tcPr>
            <w:tcW w:w="1914" w:type="dxa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0,004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</w:rPr>
      </w:pPr>
    </w:p>
    <w:tbl>
      <w:tblPr>
        <w:tblStyle w:val="41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914"/>
        <w:gridCol w:w="1914"/>
      </w:tblGrid>
      <w:tr w:rsidR="0076525B" w:rsidRPr="0076525B" w:rsidTr="00FA430E">
        <w:trPr>
          <w:jc w:val="center"/>
        </w:trPr>
        <w:tc>
          <w:tcPr>
            <w:tcW w:w="1914" w:type="dxa"/>
            <w:vMerge w:val="restart"/>
            <w:tcBorders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76525B">
              <w:rPr>
                <w:rFonts w:cs="Times New Roman"/>
                <w:color w:val="auto"/>
                <w:position w:val="-4"/>
                <w:szCs w:val="28"/>
                <w:lang w:eastAsia="en-US"/>
              </w:rPr>
              <w:object w:dxaOrig="600" w:dyaOrig="320">
                <v:shape id="_x0000_i1082" type="#_x0000_t75" style="width:30pt;height:15pt" o:ole="">
                  <v:imagedata r:id="rId109" o:title=""/>
                </v:shape>
                <o:OLEObject Type="Embed" ProgID="Equation.3" ShapeID="_x0000_i1082" DrawAspect="Content" ObjectID="_1617001893" r:id="rId110"/>
              </w:object>
            </w:r>
            <w:r w:rsidRPr="0076525B">
              <w:rPr>
                <w:rFonts w:ascii="Times New Roman" w:eastAsia="Times New Roman" w:hAnsi="Times New Roman" w:cs="Times New Roman"/>
                <w:color w:val="auto"/>
                <w:szCs w:val="28"/>
              </w:rPr>
              <w:t>=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738</w:t>
            </w:r>
          </w:p>
        </w:tc>
      </w:tr>
      <w:tr w:rsidR="0076525B" w:rsidRPr="0076525B" w:rsidTr="00FA430E">
        <w:trPr>
          <w:jc w:val="center"/>
        </w:trPr>
        <w:tc>
          <w:tcPr>
            <w:tcW w:w="1914" w:type="dxa"/>
            <w:vMerge/>
            <w:tcBorders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6877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auto"/>
          <w:szCs w:val="28"/>
          <w:lang w:val="en-US"/>
        </w:rPr>
      </w:pPr>
    </w:p>
    <w:tbl>
      <w:tblPr>
        <w:tblStyle w:val="41"/>
        <w:tblW w:w="0" w:type="auto"/>
        <w:jc w:val="center"/>
        <w:tblInd w:w="-3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619"/>
        <w:gridCol w:w="1914"/>
      </w:tblGrid>
      <w:tr w:rsidR="0076525B" w:rsidRPr="0076525B" w:rsidTr="00FA430E">
        <w:trPr>
          <w:jc w:val="center"/>
        </w:trPr>
        <w:tc>
          <w:tcPr>
            <w:tcW w:w="2619" w:type="dxa"/>
            <w:vMerge w:val="restart"/>
            <w:tcBorders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76525B">
              <w:rPr>
                <w:rFonts w:cs="Times New Roman"/>
                <w:color w:val="auto"/>
                <w:position w:val="-10"/>
                <w:szCs w:val="28"/>
                <w:lang w:eastAsia="en-US"/>
              </w:rPr>
              <w:object w:dxaOrig="1980" w:dyaOrig="420">
                <v:shape id="_x0000_i1083" type="#_x0000_t75" style="width:99pt;height:21pt" o:ole="">
                  <v:imagedata r:id="rId111" o:title=""/>
                </v:shape>
                <o:OLEObject Type="Embed" ProgID="Equation.3" ShapeID="_x0000_i1083" DrawAspect="Content" ObjectID="_1617001894" r:id="rId112"/>
              </w:object>
            </w:r>
            <w:r w:rsidRPr="0076525B">
              <w:rPr>
                <w:rFonts w:ascii="Times New Roman" w:eastAsia="Times New Roman" w:hAnsi="Times New Roman" w:cs="Times New Roman"/>
                <w:color w:val="auto"/>
                <w:szCs w:val="28"/>
              </w:rPr>
              <w:t>=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21,400</w:t>
            </w:r>
          </w:p>
        </w:tc>
      </w:tr>
      <w:tr w:rsidR="0076525B" w:rsidRPr="0076525B" w:rsidTr="00FA430E">
        <w:trPr>
          <w:jc w:val="center"/>
        </w:trPr>
        <w:tc>
          <w:tcPr>
            <w:tcW w:w="2619" w:type="dxa"/>
            <w:vMerge/>
            <w:tcBorders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3,475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auto"/>
          <w:szCs w:val="28"/>
          <w:lang w:val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szCs w:val="28"/>
        </w:rPr>
        <w:t>Уравнение регрессии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1960" w:dyaOrig="340">
          <v:shape id="_x0000_i1084" type="#_x0000_t75" style="width:98.25pt;height:17.25pt" o:ole="">
            <v:imagedata r:id="rId113" o:title=""/>
          </v:shape>
          <o:OLEObject Type="Embed" ProgID="Equation.3" ShapeID="_x0000_i1084" DrawAspect="Content" ObjectID="_1617001895" r:id="rId114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Выполним среднесрочный прогноз на пять месяцев вперед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320" w:dyaOrig="360">
          <v:shape id="_x0000_i1085" type="#_x0000_t75" style="width:165.75pt;height:18.75pt" o:ole="">
            <v:imagedata r:id="rId115" o:title=""/>
          </v:shape>
          <o:OLEObject Type="Embed" ProgID="Equation.3" ShapeID="_x0000_i1085" DrawAspect="Content" ObjectID="_1617001896" r:id="rId116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820" w:dyaOrig="360">
          <v:shape id="_x0000_i1086" type="#_x0000_t75" style="width:190.5pt;height:18.75pt" o:ole="">
            <v:imagedata r:id="rId117" o:title=""/>
          </v:shape>
          <o:OLEObject Type="Embed" ProgID="Equation.3" ShapeID="_x0000_i1086" DrawAspect="Content" ObjectID="_1617001897" r:id="rId118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660" w:dyaOrig="360">
          <v:shape id="_x0000_i1087" type="#_x0000_t75" style="width:183pt;height:18.75pt" o:ole="">
            <v:imagedata r:id="rId119" o:title=""/>
          </v:shape>
          <o:OLEObject Type="Embed" ProgID="Equation.3" ShapeID="_x0000_i1087" DrawAspect="Content" ObjectID="_1617001898" r:id="rId120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820" w:dyaOrig="360">
          <v:shape id="_x0000_i1088" type="#_x0000_t75" style="width:190.5pt;height:18.75pt" o:ole="">
            <v:imagedata r:id="rId121" o:title=""/>
          </v:shape>
          <o:OLEObject Type="Embed" ProgID="Equation.3" ShapeID="_x0000_i1088" DrawAspect="Content" ObjectID="_1617001899" r:id="rId122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620" w:dyaOrig="360">
          <v:shape id="_x0000_i1089" type="#_x0000_t75" style="width:180.75pt;height:18.75pt" o:ole="">
            <v:imagedata r:id="rId123" o:title=""/>
          </v:shape>
          <o:OLEObject Type="Embed" ProgID="Equation.3" ShapeID="_x0000_i1089" DrawAspect="Content" ObjectID="_1617001900" r:id="rId124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Качество прогноза определим по коэффициенту детерминации R</w:t>
      </w:r>
      <w:r w:rsidRPr="0076525B">
        <w:rPr>
          <w:rFonts w:ascii="Times New Roman" w:hAnsi="Times New Roman" w:cs="Times New Roman"/>
          <w:color w:val="auto"/>
          <w:szCs w:val="28"/>
          <w:vertAlign w:val="superscript"/>
          <w:lang w:eastAsia="en-US"/>
        </w:rPr>
        <w:t>2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.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position w:val="-38"/>
          <w:szCs w:val="28"/>
          <w:lang w:eastAsia="en-US"/>
        </w:rPr>
        <w:object w:dxaOrig="2260" w:dyaOrig="920">
          <v:shape id="_x0000_i1090" type="#_x0000_t75" style="width:113.25pt;height:45.75pt" o:ole="">
            <v:imagedata r:id="rId125" o:title=""/>
          </v:shape>
          <o:OLEObject Type="Embed" ProgID="Equation.3" ShapeID="_x0000_i1090" DrawAspect="Content" ObjectID="_1617001901" r:id="rId126"/>
        </w:object>
      </w:r>
    </w:p>
    <w:tbl>
      <w:tblPr>
        <w:tblStyle w:val="10"/>
        <w:tblW w:w="0" w:type="auto"/>
        <w:tblLook w:val="04A0"/>
      </w:tblPr>
      <w:tblGrid>
        <w:gridCol w:w="1918"/>
        <w:gridCol w:w="1989"/>
        <w:gridCol w:w="1888"/>
        <w:gridCol w:w="1888"/>
        <w:gridCol w:w="1888"/>
      </w:tblGrid>
      <w:tr w:rsidR="0076525B" w:rsidRPr="0076525B" w:rsidTr="00FA430E">
        <w:tc>
          <w:tcPr>
            <w:tcW w:w="1918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i/>
                <w:color w:val="auto"/>
                <w:szCs w:val="28"/>
                <w:lang w:val="en-US"/>
              </w:rPr>
              <w:t>t</w:t>
            </w:r>
          </w:p>
        </w:tc>
        <w:tc>
          <w:tcPr>
            <w:tcW w:w="1989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76525B">
              <w:rPr>
                <w:rFonts w:cs="Times New Roman"/>
                <w:i/>
                <w:color w:val="auto"/>
                <w:position w:val="-4"/>
                <w:sz w:val="22"/>
                <w:lang w:eastAsia="ru-RU"/>
              </w:rPr>
              <w:object w:dxaOrig="240" w:dyaOrig="279">
                <v:shape id="_x0000_i1091" type="#_x0000_t75" style="width:12.75pt;height:13.5pt" o:ole="">
                  <v:imagedata r:id="rId127" o:title=""/>
                </v:shape>
                <o:OLEObject Type="Embed" ProgID="Equation.3" ShapeID="_x0000_i1091" DrawAspect="Content" ObjectID="_1617001902" r:id="rId128"/>
              </w:object>
            </w:r>
          </w:p>
        </w:tc>
        <w:tc>
          <w:tcPr>
            <w:tcW w:w="1888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76525B">
              <w:rPr>
                <w:rFonts w:cs="Times New Roman"/>
                <w:i/>
                <w:color w:val="auto"/>
                <w:position w:val="-4"/>
                <w:sz w:val="22"/>
                <w:lang w:eastAsia="ru-RU"/>
              </w:rPr>
              <w:object w:dxaOrig="260" w:dyaOrig="340">
                <v:shape id="_x0000_i1092" type="#_x0000_t75" style="width:13.5pt;height:16.5pt" o:ole="">
                  <v:imagedata r:id="rId129" o:title=""/>
                </v:shape>
                <o:OLEObject Type="Embed" ProgID="Equation.3" ShapeID="_x0000_i1092" DrawAspect="Content" ObjectID="_1617001903" r:id="rId130"/>
              </w:object>
            </w:r>
          </w:p>
        </w:tc>
        <w:tc>
          <w:tcPr>
            <w:tcW w:w="1888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76525B">
              <w:rPr>
                <w:rFonts w:cs="Times New Roman"/>
                <w:i/>
                <w:color w:val="auto"/>
                <w:position w:val="-10"/>
                <w:sz w:val="22"/>
                <w:lang w:eastAsia="ru-RU"/>
              </w:rPr>
              <w:object w:dxaOrig="920" w:dyaOrig="460">
                <v:shape id="_x0000_i1093" type="#_x0000_t75" style="width:45.75pt;height:23.25pt" o:ole="">
                  <v:imagedata r:id="rId131" o:title=""/>
                </v:shape>
                <o:OLEObject Type="Embed" ProgID="Equation.3" ShapeID="_x0000_i1093" DrawAspect="Content" ObjectID="_1617001904" r:id="rId132"/>
              </w:object>
            </w:r>
          </w:p>
        </w:tc>
        <w:tc>
          <w:tcPr>
            <w:tcW w:w="1888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76525B">
              <w:rPr>
                <w:rFonts w:cs="Times New Roman"/>
                <w:i/>
                <w:color w:val="auto"/>
                <w:position w:val="-10"/>
                <w:sz w:val="22"/>
                <w:lang w:eastAsia="ru-RU"/>
              </w:rPr>
              <w:object w:dxaOrig="940" w:dyaOrig="420">
                <v:shape id="_x0000_i1094" type="#_x0000_t75" style="width:47.25pt;height:21pt" o:ole="">
                  <v:imagedata r:id="rId133" o:title=""/>
                </v:shape>
                <o:OLEObject Type="Embed" ProgID="Equation.3" ShapeID="_x0000_i1094" DrawAspect="Content" ObjectID="_1617001905" r:id="rId134"/>
              </w:objec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4,87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0,0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85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8,3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1,2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85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4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1,8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,7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31,0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9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5,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3,69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04,0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8,77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0,40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1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7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2,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7,56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48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5,7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0,5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7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8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4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9,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7,04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7,0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9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2,67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,41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3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0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6,1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7,2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1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7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9,6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4,39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16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lastRenderedPageBreak/>
              <w:t>12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3,1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0,01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90,4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3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6,57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1,28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66,4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4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7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0,0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9,30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16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5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0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3,5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2,4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32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Сумма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35,2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616,40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val="en-US"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val="en-US" w:eastAsia="en-US"/>
        </w:rPr>
      </w:pPr>
      <w:r w:rsidRPr="0076525B">
        <w:rPr>
          <w:rFonts w:ascii="Times New Roman" w:hAnsi="Times New Roman" w:cs="Times New Roman"/>
          <w:color w:val="auto"/>
          <w:position w:val="-32"/>
          <w:szCs w:val="28"/>
          <w:lang w:eastAsia="en-US"/>
        </w:rPr>
        <w:object w:dxaOrig="3000" w:dyaOrig="760">
          <v:shape id="_x0000_i1095" type="#_x0000_t75" style="width:150pt;height:37.5pt" o:ole="">
            <v:imagedata r:id="rId135" o:title=""/>
          </v:shape>
          <o:OLEObject Type="Embed" ProgID="Equation.3" ShapeID="_x0000_i1095" DrawAspect="Content" ObjectID="_1617001906" r:id="rId136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Следовательно, модель объясняет 93,5% случаев изменения цены акции в зависимости от времени. Можно сделать вывод, что модель качественна.</w: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Построим график исходных данных и модельную кривую с прогнозными значениями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noProof/>
          <w:color w:val="auto"/>
          <w:szCs w:val="28"/>
        </w:rPr>
        <w:drawing>
          <wp:inline distT="0" distB="0" distL="0" distR="0">
            <wp:extent cx="5639435" cy="3096895"/>
            <wp:effectExtent l="0" t="0" r="0" b="825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9435" cy="3096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i/>
          <w:color w:val="auto"/>
          <w:szCs w:val="28"/>
          <w:lang w:eastAsia="en-US"/>
        </w:rPr>
        <w:lastRenderedPageBreak/>
        <w:t>Используя линейный метод Брауна (параметр сглаживания α =0,4), дать прогноз цены акции на шестнадцатый месяц (период упреждения равен 1) и оценить точность прогноза по среднеквадратической ошибке (MSE) и средней абсолютной процентной ошибке (MAPE)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1) По первым пяти точкам временного ряда методом наименьших квадратов оцениваем параметры а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>0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и а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>1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линейной модели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2"/>
          <w:szCs w:val="28"/>
        </w:rPr>
        <w:object w:dxaOrig="1420" w:dyaOrig="380">
          <v:shape id="_x0000_i1096" type="#_x0000_t75" style="width:71.25pt;height:19.5pt" o:ole="">
            <v:imagedata r:id="rId47" o:title=""/>
          </v:shape>
          <o:OLEObject Type="Embed" ProgID="Equation.3" ShapeID="_x0000_i1096" DrawAspect="Content" ObjectID="_1617001907" r:id="rId138"/>
        </w:object>
      </w:r>
      <w:r w:rsidRPr="0076525B">
        <w:rPr>
          <w:rFonts w:ascii="Times New Roman" w:eastAsia="Times New Roman" w:hAnsi="Times New Roman" w:cs="Times New Roman"/>
          <w:color w:val="auto"/>
          <w:szCs w:val="28"/>
        </w:rPr>
        <w:t>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Получаем начальные значения параметров модели Брауна 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i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0(0)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0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cs="Times New Roman"/>
          <w:i/>
          <w:color w:val="auto"/>
          <w:szCs w:val="28"/>
          <w:lang w:eastAsia="en-US"/>
        </w:rPr>
        <w:t xml:space="preserve">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 xml:space="preserve">18,600;  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1(0)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1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cs="Times New Roman"/>
          <w:i/>
          <w:color w:val="auto"/>
          <w:szCs w:val="28"/>
          <w:lang w:eastAsia="en-US"/>
        </w:rPr>
        <w:t xml:space="preserve">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4,800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  <w:t>которые соответствуют моменту времени t=0 (определены с помощью функций EXCEL «ОТРЕЗОК» и «НАКЛОН» соответственно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sz w:val="27"/>
          <w:szCs w:val="27"/>
          <w:shd w:val="clear" w:color="auto" w:fill="FFFFFF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160" w:dyaOrig="360">
          <v:shape id="_x0000_i1097" type="#_x0000_t75" style="width:108pt;height:18.75pt" o:ole="">
            <v:imagedata r:id="rId49" o:title=""/>
          </v:shape>
          <o:OLEObject Type="Embed" ProgID="Equation.3" ShapeID="_x0000_i1097" DrawAspect="Content" ObjectID="_1617001908" r:id="rId139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2) Находим прогноз на первый шаг (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t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=1)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szCs w:val="28"/>
          <w:shd w:val="clear" w:color="auto" w:fill="FFFFFF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100" w:dyaOrig="360">
          <v:shape id="_x0000_i1098" type="#_x0000_t75" style="width:154.5pt;height:18.75pt" o:ole="">
            <v:imagedata r:id="rId51" o:title=""/>
          </v:shape>
          <o:OLEObject Type="Embed" ProgID="Equation.3" ShapeID="_x0000_i1098" DrawAspect="Content" ObjectID="_1617001909" r:id="rId140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3) Определяем величину отклонения расчетного значения от фактического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940" w:dyaOrig="360">
          <v:shape id="_x0000_i1099" type="#_x0000_t75" style="width:146.25pt;height:18.75pt" o:ole="">
            <v:imagedata r:id="rId53" o:title=""/>
          </v:shape>
          <o:OLEObject Type="Embed" ProgID="Equation.3" ShapeID="_x0000_i1099" DrawAspect="Content" ObjectID="_1617001910" r:id="rId141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cs="Times New Roman"/>
          <w:color w:val="auto"/>
          <w:sz w:val="22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4) Скорректируем параметры модели для параметра сглаживания α=0,4 (β=1-0,4=0,6)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Получим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3500" w:dyaOrig="420">
          <v:shape id="_x0000_i1100" type="#_x0000_t75" style="width:174pt;height:21pt" o:ole="">
            <v:imagedata r:id="rId55" o:title=""/>
          </v:shape>
          <o:OLEObject Type="Embed" ProgID="Equation.3" ShapeID="_x0000_i1100" DrawAspect="Content" ObjectID="_1617001911" r:id="rId142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6940" w:dyaOrig="400">
          <v:shape id="_x0000_i1101" type="#_x0000_t75" style="width:348.75pt;height:19.5pt" o:ole="">
            <v:imagedata r:id="rId57" o:title=""/>
          </v:shape>
          <o:OLEObject Type="Embed" ProgID="Equation.3" ShapeID="_x0000_i1101" DrawAspect="Content" ObjectID="_1617001912" r:id="rId143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10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2299" w:dyaOrig="400">
          <v:shape id="_x0000_i1102" type="#_x0000_t75" style="width:114.75pt;height:19.5pt" o:ole="">
            <v:imagedata r:id="rId59" o:title=""/>
          </v:shape>
          <o:OLEObject Type="Embed" ProgID="Equation.3" ShapeID="_x0000_i1102" DrawAspect="Content" ObjectID="_1617001913" r:id="rId144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5319" w:dyaOrig="400">
          <v:shape id="_x0000_i1103" type="#_x0000_t75" style="width:266.25pt;height:19.5pt" o:ole="">
            <v:imagedata r:id="rId61" o:title=""/>
          </v:shape>
          <o:OLEObject Type="Embed" ProgID="Equation.3" ShapeID="_x0000_i1103" DrawAspect="Content" ObjectID="_1617001914" r:id="rId145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lastRenderedPageBreak/>
        <w:t>5) По модели со скорректированными параметрами a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 xml:space="preserve">0(t)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и a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 xml:space="preserve">1(t)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находим прогноз на следующий момент времени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1820" w:dyaOrig="400">
          <v:shape id="_x0000_i1104" type="#_x0000_t75" style="width:91.5pt;height:19.5pt" o:ole="">
            <v:imagedata r:id="rId63" o:title=""/>
          </v:shape>
          <o:OLEObject Type="Embed" ProgID="Equation.3" ShapeID="_x0000_i1104" DrawAspect="Content" ObjectID="_1617001915" r:id="rId146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Для t=2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4420" w:dyaOrig="400">
          <v:shape id="_x0000_i1105" type="#_x0000_t75" style="width:221.25pt;height:19.5pt" o:ole="">
            <v:imagedata r:id="rId65" o:title=""/>
          </v:shape>
          <o:OLEObject Type="Embed" ProgID="Equation.3" ShapeID="_x0000_i1105" DrawAspect="Content" ObjectID="_1617001916" r:id="rId147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6) Возвращаемся к пункту 3 и повторяем вычисления до конца временного ряда.</w:t>
      </w:r>
    </w:p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94"/>
        <w:gridCol w:w="1194"/>
        <w:gridCol w:w="1197"/>
        <w:gridCol w:w="1199"/>
        <w:gridCol w:w="1197"/>
        <w:gridCol w:w="1197"/>
        <w:gridCol w:w="1199"/>
        <w:gridCol w:w="1197"/>
      </w:tblGrid>
      <w:tr w:rsidR="0076525B" w:rsidRPr="0076525B" w:rsidTr="00FA430E">
        <w:trPr>
          <w:trHeight w:val="495"/>
          <w:jc w:val="center"/>
        </w:trPr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79" w:dyaOrig="380">
                <v:shape id="_x0000_i1106" type="#_x0000_t75" style="width:14.25pt;height:19.5pt" o:ole="">
                  <v:imagedata r:id="rId67" o:title=""/>
                </v:shape>
                <o:OLEObject Type="Embed" ProgID="Equation.3" ShapeID="_x0000_i1106" DrawAspect="Content" ObjectID="_1617001917" r:id="rId148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626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12"/>
                <w:sz w:val="22"/>
                <w:lang w:eastAsia="en-US"/>
              </w:rPr>
              <w:object w:dxaOrig="260" w:dyaOrig="420">
                <v:shape id="_x0000_i1107" type="#_x0000_t75" style="width:13.5pt;height:21pt" o:ole="">
                  <v:imagedata r:id="rId69" o:title=""/>
                </v:shape>
                <o:OLEObject Type="Embed" ProgID="Equation.3" ShapeID="_x0000_i1107" DrawAspect="Content" ObjectID="_1617001918" r:id="rId149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40" w:dyaOrig="380">
                <v:shape id="_x0000_i1108" type="#_x0000_t75" style="width:12pt;height:19.5pt" o:ole="">
                  <v:imagedata r:id="rId71" o:title=""/>
                </v:shape>
                <o:OLEObject Type="Embed" ProgID="Equation.3" ShapeID="_x0000_i1108" DrawAspect="Content" ObjectID="_1617001919" r:id="rId150"/>
              </w:object>
            </w:r>
          </w:p>
        </w:tc>
        <w:tc>
          <w:tcPr>
            <w:tcW w:w="626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  <w:object w:dxaOrig="380" w:dyaOrig="820">
                <v:shape id="_x0000_i1109" type="#_x0000_t75" style="width:19.5pt;height:42pt" o:ole="">
                  <v:imagedata r:id="rId73" o:title=""/>
                </v:shape>
                <o:OLEObject Type="Embed" ProgID="Equation.3" ShapeID="_x0000_i1109" DrawAspect="Content" ObjectID="_1617001920" r:id="rId151"/>
              </w:object>
            </w:r>
          </w:p>
        </w:tc>
        <w:tc>
          <w:tcPr>
            <w:tcW w:w="625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60" w:dyaOrig="380">
                <v:shape id="_x0000_i1110" type="#_x0000_t75" style="width:13.5pt;height:19.5pt" o:ole="">
                  <v:imagedata r:id="rId75" o:title=""/>
                </v:shape>
                <o:OLEObject Type="Embed" ProgID="Equation.3" ShapeID="_x0000_i1110" DrawAspect="Content" ObjectID="_1617001921" r:id="rId152"/>
              </w:object>
            </w:r>
          </w:p>
        </w:tc>
      </w:tr>
      <w:tr w:rsidR="0076525B" w:rsidRPr="0076525B" w:rsidTr="00FA430E">
        <w:trPr>
          <w:trHeight w:val="345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8,600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80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3,4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6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56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4,424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82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0,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5,2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1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7,542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6,889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46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9,3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6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1,58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2,328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43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,7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2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23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8,556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22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7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2,7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,75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3,002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44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7,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0,4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8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9,174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0,762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2,24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8,5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4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1,98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,66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90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5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0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329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206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,7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2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6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5,647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1,6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,46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9,1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7,1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0,84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4,56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9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7,4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5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0,908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,5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00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2,5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9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5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1,55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6,445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7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9,3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,6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5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,53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1,676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23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6,9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9,9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8,148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,56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,10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9,46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5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95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умма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,75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43,357</w:t>
            </w:r>
          </w:p>
        </w:tc>
      </w:tr>
    </w:tbl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7) Вычислим среднюю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абсолютную процентн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AP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для данного параметра сглаживания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position w:val="-36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32"/>
          <w:szCs w:val="28"/>
        </w:rPr>
        <w:object w:dxaOrig="5120" w:dyaOrig="760">
          <v:shape id="_x0000_i1111" type="#_x0000_t75" style="width:256.5pt;height:37.5pt" o:ole="">
            <v:imagedata r:id="rId77" o:title=""/>
          </v:shape>
          <o:OLEObject Type="Embed" ProgID="Equation.3" ShapeID="_x0000_i1111" DrawAspect="Content" ObjectID="_1617001922" r:id="rId153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8) Вычислим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среднеквадратическ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S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i/>
          <w:color w:val="auto"/>
          <w:szCs w:val="28"/>
          <w:lang w:eastAsia="en-US"/>
        </w:rPr>
      </w:pPr>
      <w:r w:rsidRPr="0076525B">
        <w:rPr>
          <w:rFonts w:cs="Times New Roman"/>
          <w:color w:val="auto"/>
          <w:position w:val="-24"/>
          <w:szCs w:val="28"/>
          <w:lang w:eastAsia="en-US"/>
        </w:rPr>
        <w:object w:dxaOrig="4260" w:dyaOrig="620">
          <v:shape id="_x0000_i1112" type="#_x0000_t75" style="width:212.25pt;height:30pt" o:ole="">
            <v:imagedata r:id="rId79" o:title=""/>
          </v:shape>
          <o:OLEObject Type="Embed" ProgID="Equation.3" ShapeID="_x0000_i1112" DrawAspect="Content" ObjectID="_1617001923" r:id="rId154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Выполним прогноз по модели Брауна при α=0,4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8400" w:dyaOrig="420">
          <v:shape id="_x0000_i1113" type="#_x0000_t75" style="width:419.25pt;height:21pt" o:ole="">
            <v:imagedata r:id="rId155" o:title=""/>
          </v:shape>
          <o:OLEObject Type="Embed" ProgID="Equation.3" ShapeID="_x0000_i1113" DrawAspect="Content" ObjectID="_1617001924" r:id="rId156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10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6680" w:dyaOrig="420">
          <v:shape id="_x0000_i1114" type="#_x0000_t75" style="width:335.25pt;height:21pt" o:ole="">
            <v:imagedata r:id="rId157" o:title=""/>
          </v:shape>
          <o:OLEObject Type="Embed" ProgID="Equation.3" ShapeID="_x0000_i1114" DrawAspect="Content" ObjectID="_1617001925" r:id="rId158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5319" w:dyaOrig="440">
          <v:shape id="_x0000_i1115" type="#_x0000_t75" style="width:266.25pt;height:21.75pt" o:ole="">
            <v:imagedata r:id="rId159" o:title=""/>
          </v:shape>
          <o:OLEObject Type="Embed" ProgID="Equation.3" ShapeID="_x0000_i1115" DrawAspect="Content" ObjectID="_1617001926" r:id="rId160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noProof/>
          <w:color w:val="auto"/>
          <w:szCs w:val="28"/>
        </w:rPr>
        <w:drawing>
          <wp:inline distT="0" distB="0" distL="0" distR="0">
            <wp:extent cx="6022624" cy="3866648"/>
            <wp:effectExtent l="0" t="0" r="0" b="63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933" cy="3864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color w:val="auto"/>
          <w:szCs w:val="28"/>
          <w:lang w:eastAsia="en-US"/>
        </w:rPr>
      </w:pPr>
    </w:p>
    <w:sectPr w:rsidR="0076525B" w:rsidRPr="0076525B" w:rsidSect="006A74F0">
      <w:headerReference w:type="default" r:id="rId162"/>
      <w:footerReference w:type="even" r:id="rId163"/>
      <w:footerReference w:type="default" r:id="rId164"/>
      <w:footerReference w:type="first" r:id="rId165"/>
      <w:pgSz w:w="11900" w:h="16840"/>
      <w:pgMar w:top="1140" w:right="840" w:bottom="1224" w:left="1704" w:header="720" w:footer="7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03DA" w:rsidRDefault="000C03DA">
      <w:pPr>
        <w:spacing w:after="0" w:line="240" w:lineRule="auto"/>
      </w:pPr>
      <w:r>
        <w:separator/>
      </w:r>
    </w:p>
  </w:endnote>
  <w:endnote w:type="continuationSeparator" w:id="0">
    <w:p w:rsidR="000C03DA" w:rsidRDefault="000C03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2428" w:rsidRDefault="006A74F0">
    <w:pPr>
      <w:spacing w:after="0" w:line="259" w:lineRule="auto"/>
      <w:ind w:left="0" w:right="2" w:firstLine="0"/>
      <w:jc w:val="right"/>
    </w:pPr>
    <w:r w:rsidRPr="006A74F0">
      <w:fldChar w:fldCharType="begin"/>
    </w:r>
    <w:r w:rsidR="00722428">
      <w:instrText xml:space="preserve"> PAGE   \* MERGEFORMAT </w:instrText>
    </w:r>
    <w:r w:rsidRPr="006A74F0">
      <w:fldChar w:fldCharType="separate"/>
    </w:r>
    <w:r w:rsidR="00722428">
      <w:rPr>
        <w:sz w:val="24"/>
      </w:rPr>
      <w:t>1</w:t>
    </w:r>
    <w:r>
      <w:rPr>
        <w:sz w:val="24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2428" w:rsidRDefault="006A74F0">
    <w:pPr>
      <w:spacing w:after="0" w:line="259" w:lineRule="auto"/>
      <w:ind w:left="0" w:right="2" w:firstLine="0"/>
      <w:jc w:val="right"/>
    </w:pPr>
    <w:r w:rsidRPr="006A74F0">
      <w:fldChar w:fldCharType="begin"/>
    </w:r>
    <w:r w:rsidR="00722428">
      <w:instrText xml:space="preserve"> PAGE   \* MERGEFORMAT </w:instrText>
    </w:r>
    <w:r w:rsidRPr="006A74F0">
      <w:fldChar w:fldCharType="separate"/>
    </w:r>
    <w:r w:rsidR="002E685B" w:rsidRPr="002E685B">
      <w:rPr>
        <w:noProof/>
        <w:sz w:val="24"/>
      </w:rPr>
      <w:t>24</w:t>
    </w:r>
    <w:r>
      <w:rPr>
        <w:sz w:val="24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2428" w:rsidRDefault="006A74F0">
    <w:pPr>
      <w:spacing w:after="0" w:line="259" w:lineRule="auto"/>
      <w:ind w:left="0" w:right="2" w:firstLine="0"/>
      <w:jc w:val="right"/>
    </w:pPr>
    <w:r w:rsidRPr="006A74F0">
      <w:fldChar w:fldCharType="begin"/>
    </w:r>
    <w:r w:rsidR="00722428">
      <w:instrText xml:space="preserve"> PAGE   \* MERGEFORMAT </w:instrText>
    </w:r>
    <w:r w:rsidRPr="006A74F0">
      <w:fldChar w:fldCharType="separate"/>
    </w:r>
    <w:r w:rsidR="00722428">
      <w:rPr>
        <w:sz w:val="24"/>
      </w:rPr>
      <w:t>1</w:t>
    </w:r>
    <w:r>
      <w:rPr>
        <w:sz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03DA" w:rsidRDefault="000C03DA">
      <w:pPr>
        <w:spacing w:after="0" w:line="240" w:lineRule="auto"/>
      </w:pPr>
      <w:r>
        <w:separator/>
      </w:r>
    </w:p>
  </w:footnote>
  <w:footnote w:type="continuationSeparator" w:id="0">
    <w:p w:rsidR="000C03DA" w:rsidRDefault="000C03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E685B" w:rsidRDefault="002E685B" w:rsidP="002E685B">
    <w:pPr>
      <w:pStyle w:val="a8"/>
      <w:jc w:val="center"/>
      <w:rPr>
        <w:b/>
        <w:sz w:val="32"/>
        <w:szCs w:val="32"/>
      </w:rPr>
    </w:pPr>
    <w:bookmarkStart w:id="1" w:name="OLE_LINK1"/>
    <w:bookmarkStart w:id="2" w:name="OLE_LINK2"/>
    <w:bookmarkStart w:id="3" w:name="_Hlk3275812"/>
    <w:bookmarkStart w:id="4" w:name="OLE_LINK3"/>
    <w:bookmarkStart w:id="5" w:name="OLE_LINK4"/>
    <w:bookmarkStart w:id="6" w:name="_Hlk3275814"/>
    <w:bookmarkStart w:id="7" w:name="OLE_LINK5"/>
    <w:bookmarkStart w:id="8" w:name="OLE_LINK6"/>
    <w:bookmarkStart w:id="9" w:name="_Hlk3275827"/>
    <w:bookmarkStart w:id="10" w:name="OLE_LINK7"/>
    <w:bookmarkStart w:id="11" w:name="OLE_LINK8"/>
    <w:bookmarkStart w:id="12" w:name="_Hlk3275839"/>
    <w:bookmarkStart w:id="13" w:name="OLE_LINK9"/>
    <w:bookmarkStart w:id="14" w:name="OLE_LINK10"/>
    <w:bookmarkStart w:id="15" w:name="_Hlk3275855"/>
    <w:bookmarkStart w:id="16" w:name="OLE_LINK11"/>
    <w:bookmarkStart w:id="17" w:name="OLE_LINK12"/>
    <w:bookmarkStart w:id="18" w:name="_Hlk3275872"/>
    <w:bookmarkStart w:id="19" w:name="OLE_LINK13"/>
    <w:bookmarkStart w:id="20" w:name="OLE_LINK14"/>
    <w:bookmarkStart w:id="21" w:name="OLE_LINK15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a"/>
          <w:rFonts w:eastAsia="Microsoft YaHei"/>
          <w:b/>
          <w:sz w:val="32"/>
          <w:szCs w:val="32"/>
        </w:rPr>
        <w:t>ДЦО.РФ</w:t>
      </w:r>
    </w:hyperlink>
  </w:p>
  <w:p w:rsidR="002E685B" w:rsidRDefault="002E685B" w:rsidP="002E685B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2E685B" w:rsidRDefault="002E685B" w:rsidP="002E685B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2E685B" w:rsidRDefault="002E685B" w:rsidP="002E685B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a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2E685B" w:rsidRDefault="002E685B">
    <w:pPr>
      <w:pStyle w:val="a8"/>
    </w:pPr>
  </w:p>
  <w:p w:rsidR="002E685B" w:rsidRDefault="002E685B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E508DE"/>
    <w:multiLevelType w:val="hybridMultilevel"/>
    <w:tmpl w:val="D5641210"/>
    <w:lvl w:ilvl="0" w:tplc="04190017">
      <w:start w:val="1"/>
      <w:numFmt w:val="lowerLetter"/>
      <w:lvlText w:val="%1)"/>
      <w:lvlJc w:val="left"/>
      <w:pPr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ind w:left="7019" w:hanging="180"/>
      </w:pPr>
    </w:lvl>
  </w:abstractNum>
  <w:abstractNum w:abstractNumId="1">
    <w:nsid w:val="17223996"/>
    <w:multiLevelType w:val="multilevel"/>
    <w:tmpl w:val="3086CBDE"/>
    <w:lvl w:ilvl="0">
      <w:start w:val="1"/>
      <w:numFmt w:val="bullet"/>
      <w:lvlText w:val="o"/>
      <w:lvlJc w:val="left"/>
      <w:pPr>
        <w:tabs>
          <w:tab w:val="num" w:pos="624"/>
        </w:tabs>
        <w:ind w:left="624" w:hanging="264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3584159"/>
    <w:multiLevelType w:val="hybridMultilevel"/>
    <w:tmpl w:val="6004E884"/>
    <w:lvl w:ilvl="0" w:tplc="04190001">
      <w:start w:val="1"/>
      <w:numFmt w:val="bullet"/>
      <w:lvlText w:val=""/>
      <w:lvlJc w:val="left"/>
      <w:pPr>
        <w:ind w:left="155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11" w:hanging="360"/>
      </w:pPr>
      <w:rPr>
        <w:rFonts w:ascii="Wingdings" w:hAnsi="Wingdings" w:hint="default"/>
      </w:rPr>
    </w:lvl>
  </w:abstractNum>
  <w:abstractNum w:abstractNumId="3">
    <w:nsid w:val="61A25049"/>
    <w:multiLevelType w:val="hybridMultilevel"/>
    <w:tmpl w:val="7A14D9C6"/>
    <w:lvl w:ilvl="0" w:tplc="080E7012">
      <w:start w:val="1"/>
      <w:numFmt w:val="bullet"/>
      <w:lvlText w:val="-"/>
      <w:lvlJc w:val="left"/>
      <w:pPr>
        <w:ind w:left="27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DE24F0">
      <w:start w:val="1"/>
      <w:numFmt w:val="bullet"/>
      <w:lvlText w:val="o"/>
      <w:lvlJc w:val="left"/>
      <w:pPr>
        <w:ind w:left="164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58BEE6EC">
      <w:start w:val="1"/>
      <w:numFmt w:val="bullet"/>
      <w:lvlText w:val="▪"/>
      <w:lvlJc w:val="left"/>
      <w:pPr>
        <w:ind w:left="236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A49A1CD6">
      <w:start w:val="1"/>
      <w:numFmt w:val="bullet"/>
      <w:lvlText w:val="•"/>
      <w:lvlJc w:val="left"/>
      <w:pPr>
        <w:ind w:left="308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8656F718">
      <w:start w:val="1"/>
      <w:numFmt w:val="bullet"/>
      <w:lvlText w:val="o"/>
      <w:lvlJc w:val="left"/>
      <w:pPr>
        <w:ind w:left="380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D534DF50">
      <w:start w:val="1"/>
      <w:numFmt w:val="bullet"/>
      <w:lvlText w:val="▪"/>
      <w:lvlJc w:val="left"/>
      <w:pPr>
        <w:ind w:left="452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99282550">
      <w:start w:val="1"/>
      <w:numFmt w:val="bullet"/>
      <w:lvlText w:val="•"/>
      <w:lvlJc w:val="left"/>
      <w:pPr>
        <w:ind w:left="524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D160D5D0">
      <w:start w:val="1"/>
      <w:numFmt w:val="bullet"/>
      <w:lvlText w:val="o"/>
      <w:lvlJc w:val="left"/>
      <w:pPr>
        <w:ind w:left="596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17963270">
      <w:start w:val="1"/>
      <w:numFmt w:val="bullet"/>
      <w:lvlText w:val="▪"/>
      <w:lvlJc w:val="left"/>
      <w:pPr>
        <w:ind w:left="668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7461089F"/>
    <w:multiLevelType w:val="hybridMultilevel"/>
    <w:tmpl w:val="E19EEF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4C77BF"/>
    <w:rsid w:val="000C03DA"/>
    <w:rsid w:val="000F1F84"/>
    <w:rsid w:val="00116C20"/>
    <w:rsid w:val="00142775"/>
    <w:rsid w:val="00147972"/>
    <w:rsid w:val="002200A6"/>
    <w:rsid w:val="002229B3"/>
    <w:rsid w:val="00227A3C"/>
    <w:rsid w:val="00243AB4"/>
    <w:rsid w:val="002E685B"/>
    <w:rsid w:val="00424C4B"/>
    <w:rsid w:val="004C77BF"/>
    <w:rsid w:val="00551E6A"/>
    <w:rsid w:val="005676FA"/>
    <w:rsid w:val="005C632A"/>
    <w:rsid w:val="006A74F0"/>
    <w:rsid w:val="00722428"/>
    <w:rsid w:val="0076525B"/>
    <w:rsid w:val="0077030F"/>
    <w:rsid w:val="007C6AD1"/>
    <w:rsid w:val="00925E13"/>
    <w:rsid w:val="00942927"/>
    <w:rsid w:val="00962BA3"/>
    <w:rsid w:val="00A93658"/>
    <w:rsid w:val="00B01F98"/>
    <w:rsid w:val="00B61B88"/>
    <w:rsid w:val="00BB6D55"/>
    <w:rsid w:val="00BF65AA"/>
    <w:rsid w:val="00CF619B"/>
    <w:rsid w:val="00DC2036"/>
    <w:rsid w:val="00DD13FD"/>
    <w:rsid w:val="00E041F8"/>
    <w:rsid w:val="00FD0F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74F0"/>
    <w:pPr>
      <w:spacing w:after="313" w:line="231" w:lineRule="auto"/>
      <w:ind w:left="566" w:firstLine="556"/>
    </w:pPr>
    <w:rPr>
      <w:rFonts w:ascii="Calibri" w:eastAsia="Calibri" w:hAnsi="Calibri" w:cs="Calibri"/>
      <w:color w:val="000000"/>
      <w:sz w:val="28"/>
    </w:rPr>
  </w:style>
  <w:style w:type="paragraph" w:styleId="2">
    <w:name w:val="heading 2"/>
    <w:basedOn w:val="a"/>
    <w:next w:val="a"/>
    <w:link w:val="20"/>
    <w:qFormat/>
    <w:rsid w:val="00243AB4"/>
    <w:pPr>
      <w:keepNext/>
      <w:spacing w:after="0" w:line="240" w:lineRule="auto"/>
      <w:ind w:left="0" w:firstLine="0"/>
      <w:jc w:val="center"/>
      <w:outlineLvl w:val="1"/>
    </w:pPr>
    <w:rPr>
      <w:rFonts w:ascii="Times New Roman" w:eastAsia="Times New Roman" w:hAnsi="Times New Roman" w:cs="Times New Roman"/>
      <w:b/>
      <w:color w:val="auto"/>
      <w:sz w:val="36"/>
      <w:szCs w:val="20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E685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E685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Grid">
    <w:name w:val="TableGrid"/>
    <w:rsid w:val="006A74F0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List Paragraph"/>
    <w:basedOn w:val="a"/>
    <w:uiPriority w:val="34"/>
    <w:qFormat/>
    <w:rsid w:val="00BF65A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04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041F8"/>
    <w:rPr>
      <w:rFonts w:ascii="Tahoma" w:eastAsia="Calibri" w:hAnsi="Tahoma" w:cs="Tahoma"/>
      <w:color w:val="000000"/>
      <w:sz w:val="16"/>
      <w:szCs w:val="16"/>
    </w:rPr>
  </w:style>
  <w:style w:type="character" w:customStyle="1" w:styleId="20">
    <w:name w:val="Заголовок 2 Знак"/>
    <w:basedOn w:val="a0"/>
    <w:link w:val="2"/>
    <w:rsid w:val="00243AB4"/>
    <w:rPr>
      <w:rFonts w:ascii="Times New Roman" w:eastAsia="Times New Roman" w:hAnsi="Times New Roman" w:cs="Times New Roman"/>
      <w:b/>
      <w:sz w:val="36"/>
      <w:szCs w:val="20"/>
    </w:rPr>
  </w:style>
  <w:style w:type="table" w:styleId="a6">
    <w:name w:val="Table Grid"/>
    <w:basedOn w:val="a1"/>
    <w:uiPriority w:val="39"/>
    <w:rsid w:val="00925E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2"/>
    <w:uiPriority w:val="99"/>
    <w:semiHidden/>
    <w:unhideWhenUsed/>
    <w:rsid w:val="0076525B"/>
  </w:style>
  <w:style w:type="table" w:customStyle="1" w:styleId="10">
    <w:name w:val="Сетка таблицы1"/>
    <w:basedOn w:val="a1"/>
    <w:next w:val="a6"/>
    <w:uiPriority w:val="59"/>
    <w:rsid w:val="0076525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aliases w:val="Обычный (Web)"/>
    <w:basedOn w:val="a"/>
    <w:uiPriority w:val="99"/>
    <w:unhideWhenUsed/>
    <w:rsid w:val="0076525B"/>
    <w:pPr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color w:val="auto"/>
      <w:sz w:val="24"/>
      <w:szCs w:val="24"/>
    </w:rPr>
  </w:style>
  <w:style w:type="table" w:customStyle="1" w:styleId="41">
    <w:name w:val="Сетка таблицы4"/>
    <w:basedOn w:val="a1"/>
    <w:next w:val="a6"/>
    <w:rsid w:val="0076525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2E68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E685B"/>
    <w:rPr>
      <w:rFonts w:ascii="Calibri" w:eastAsia="Calibri" w:hAnsi="Calibri" w:cs="Calibri"/>
      <w:color w:val="000000"/>
      <w:sz w:val="28"/>
    </w:rPr>
  </w:style>
  <w:style w:type="character" w:customStyle="1" w:styleId="30">
    <w:name w:val="Заголовок 3 Знак"/>
    <w:basedOn w:val="a0"/>
    <w:link w:val="3"/>
    <w:uiPriority w:val="9"/>
    <w:semiHidden/>
    <w:rsid w:val="002E685B"/>
    <w:rPr>
      <w:rFonts w:asciiTheme="majorHAnsi" w:eastAsiaTheme="majorEastAsia" w:hAnsiTheme="majorHAnsi" w:cstheme="majorBidi"/>
      <w:b/>
      <w:bCs/>
      <w:color w:val="5B9BD5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semiHidden/>
    <w:rsid w:val="002E685B"/>
    <w:rPr>
      <w:rFonts w:asciiTheme="majorHAnsi" w:eastAsiaTheme="majorEastAsia" w:hAnsiTheme="majorHAnsi" w:cstheme="majorBidi"/>
      <w:b/>
      <w:bCs/>
      <w:i/>
      <w:iCs/>
      <w:color w:val="5B9BD5" w:themeColor="accent1"/>
      <w:sz w:val="28"/>
    </w:rPr>
  </w:style>
  <w:style w:type="character" w:styleId="aa">
    <w:name w:val="Hyperlink"/>
    <w:basedOn w:val="a0"/>
    <w:uiPriority w:val="99"/>
    <w:semiHidden/>
    <w:unhideWhenUsed/>
    <w:rsid w:val="002E685B"/>
    <w:rPr>
      <w:strike w:val="0"/>
      <w:dstrike w:val="0"/>
      <w:color w:val="00000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313" w:line="231" w:lineRule="auto"/>
      <w:ind w:left="566" w:firstLine="556"/>
    </w:pPr>
    <w:rPr>
      <w:rFonts w:ascii="Calibri" w:eastAsia="Calibri" w:hAnsi="Calibri" w:cs="Calibri"/>
      <w:color w:val="000000"/>
      <w:sz w:val="28"/>
    </w:rPr>
  </w:style>
  <w:style w:type="paragraph" w:styleId="2">
    <w:name w:val="heading 2"/>
    <w:basedOn w:val="a"/>
    <w:next w:val="a"/>
    <w:link w:val="20"/>
    <w:qFormat/>
    <w:rsid w:val="00243AB4"/>
    <w:pPr>
      <w:keepNext/>
      <w:spacing w:after="0" w:line="240" w:lineRule="auto"/>
      <w:ind w:left="0" w:firstLine="0"/>
      <w:jc w:val="center"/>
      <w:outlineLvl w:val="1"/>
    </w:pPr>
    <w:rPr>
      <w:rFonts w:ascii="Times New Roman" w:eastAsia="Times New Roman" w:hAnsi="Times New Roman" w:cs="Times New Roman"/>
      <w:b/>
      <w:color w:val="auto"/>
      <w:sz w:val="3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List Paragraph"/>
    <w:basedOn w:val="a"/>
    <w:uiPriority w:val="34"/>
    <w:qFormat/>
    <w:rsid w:val="00BF65A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04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041F8"/>
    <w:rPr>
      <w:rFonts w:ascii="Tahoma" w:eastAsia="Calibri" w:hAnsi="Tahoma" w:cs="Tahoma"/>
      <w:color w:val="000000"/>
      <w:sz w:val="16"/>
      <w:szCs w:val="16"/>
    </w:rPr>
  </w:style>
  <w:style w:type="character" w:customStyle="1" w:styleId="20">
    <w:name w:val="Заголовок 2 Знак"/>
    <w:basedOn w:val="a0"/>
    <w:link w:val="2"/>
    <w:rsid w:val="00243AB4"/>
    <w:rPr>
      <w:rFonts w:ascii="Times New Roman" w:eastAsia="Times New Roman" w:hAnsi="Times New Roman" w:cs="Times New Roman"/>
      <w:b/>
      <w:sz w:val="36"/>
      <w:szCs w:val="20"/>
    </w:rPr>
  </w:style>
  <w:style w:type="table" w:styleId="a6">
    <w:name w:val="Table Grid"/>
    <w:basedOn w:val="a1"/>
    <w:uiPriority w:val="39"/>
    <w:rsid w:val="00925E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2"/>
    <w:uiPriority w:val="99"/>
    <w:semiHidden/>
    <w:unhideWhenUsed/>
    <w:rsid w:val="0076525B"/>
  </w:style>
  <w:style w:type="table" w:customStyle="1" w:styleId="10">
    <w:name w:val="Сетка таблицы1"/>
    <w:basedOn w:val="a1"/>
    <w:next w:val="a6"/>
    <w:uiPriority w:val="59"/>
    <w:rsid w:val="0076525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aliases w:val="Обычный (Web)"/>
    <w:basedOn w:val="a"/>
    <w:uiPriority w:val="99"/>
    <w:unhideWhenUsed/>
    <w:rsid w:val="0076525B"/>
    <w:pPr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color w:val="auto"/>
      <w:sz w:val="24"/>
      <w:szCs w:val="24"/>
    </w:rPr>
  </w:style>
  <w:style w:type="table" w:customStyle="1" w:styleId="4">
    <w:name w:val="Сетка таблицы4"/>
    <w:basedOn w:val="a1"/>
    <w:next w:val="a6"/>
    <w:rsid w:val="0076525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323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8.bin"/><Relationship Id="rId159" Type="http://schemas.openxmlformats.org/officeDocument/2006/relationships/image" Target="media/image6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8.bin"/><Relationship Id="rId149" Type="http://schemas.openxmlformats.org/officeDocument/2006/relationships/oleObject" Target="embeddings/oleObject83.bin"/><Relationship Id="rId5" Type="http://schemas.openxmlformats.org/officeDocument/2006/relationships/footnotes" Target="footnote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1.bin"/><Relationship Id="rId165" Type="http://schemas.openxmlformats.org/officeDocument/2006/relationships/footer" Target="footer3.xml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8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155" Type="http://schemas.openxmlformats.org/officeDocument/2006/relationships/image" Target="media/image61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image" Target="media/image43.wmf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9.png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9.bin"/><Relationship Id="rId161" Type="http://schemas.openxmlformats.org/officeDocument/2006/relationships/image" Target="media/image64.png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43" Type="http://schemas.openxmlformats.org/officeDocument/2006/relationships/oleObject" Target="embeddings/oleObject77.bin"/><Relationship Id="rId148" Type="http://schemas.openxmlformats.org/officeDocument/2006/relationships/oleObject" Target="embeddings/oleObject82.bin"/><Relationship Id="rId151" Type="http://schemas.openxmlformats.org/officeDocument/2006/relationships/oleObject" Target="embeddings/oleObject85.bin"/><Relationship Id="rId156" Type="http://schemas.openxmlformats.org/officeDocument/2006/relationships/oleObject" Target="embeddings/oleObject89.bin"/><Relationship Id="rId16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6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80.bin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image" Target="media/image37.wmf"/><Relationship Id="rId16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8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2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81.bin"/><Relationship Id="rId168" Type="http://schemas.microsoft.com/office/2007/relationships/stylesWithEffects" Target="stylesWithEffects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6.bin"/><Relationship Id="rId163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60.png"/><Relationship Id="rId158" Type="http://schemas.openxmlformats.org/officeDocument/2006/relationships/oleObject" Target="embeddings/oleObject90.bin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7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96</Words>
  <Characters>1479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2</vt:lpstr>
    </vt:vector>
  </TitlesOfParts>
  <Company/>
  <LinksUpToDate>false</LinksUpToDate>
  <CharactersWithSpaces>173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2</dc:title>
  <dc:creator>Tatiana</dc:creator>
  <cp:lastModifiedBy>саша</cp:lastModifiedBy>
  <cp:revision>4</cp:revision>
  <dcterms:created xsi:type="dcterms:W3CDTF">2017-01-23T20:26:00Z</dcterms:created>
  <dcterms:modified xsi:type="dcterms:W3CDTF">2019-04-17T07:21:00Z</dcterms:modified>
</cp:coreProperties>
</file>